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26"/>
  </p:notesMasterIdLst>
  <p:sldIdLst>
    <p:sldId id="601" r:id="rId3"/>
    <p:sldId id="602" r:id="rId4"/>
    <p:sldId id="583" r:id="rId5"/>
    <p:sldId id="577" r:id="rId6"/>
    <p:sldId id="578" r:id="rId7"/>
    <p:sldId id="579" r:id="rId8"/>
    <p:sldId id="580" r:id="rId9"/>
    <p:sldId id="288" r:id="rId10"/>
    <p:sldId id="465" r:id="rId11"/>
    <p:sldId id="466" r:id="rId12"/>
    <p:sldId id="287" r:id="rId13"/>
    <p:sldId id="598" r:id="rId14"/>
    <p:sldId id="599" r:id="rId15"/>
    <p:sldId id="604" r:id="rId16"/>
    <p:sldId id="606" r:id="rId17"/>
    <p:sldId id="605" r:id="rId18"/>
    <p:sldId id="603" r:id="rId19"/>
    <p:sldId id="410" r:id="rId20"/>
    <p:sldId id="411" r:id="rId21"/>
    <p:sldId id="595" r:id="rId22"/>
    <p:sldId id="581" r:id="rId23"/>
    <p:sldId id="600" r:id="rId24"/>
    <p:sldId id="597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5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6666FF"/>
    <a:srgbClr val="CCECFF"/>
    <a:srgbClr val="9933FF"/>
    <a:srgbClr val="FF33CC"/>
    <a:srgbClr val="FFFF00"/>
    <a:srgbClr val="003366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25"/>
        <p:guide pos="287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70E591DC-F330-4329-AC98-16AAEE2FFAF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3DCAA6D5-E54D-4D7F-9394-E6AE977E4D6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FD0C571F-A160-4F3B-9AAA-5F2BB6B111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3" name="Rectangle 5">
            <a:extLst>
              <a:ext uri="{FF2B5EF4-FFF2-40B4-BE49-F238E27FC236}">
                <a16:creationId xmlns:a16="http://schemas.microsoft.com/office/drawing/2014/main" id="{775659DA-C397-4073-987C-A9E5F87AB2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0054" name="Rectangle 6">
            <a:extLst>
              <a:ext uri="{FF2B5EF4-FFF2-40B4-BE49-F238E27FC236}">
                <a16:creationId xmlns:a16="http://schemas.microsoft.com/office/drawing/2014/main" id="{510FD46B-75BA-4658-9D02-EBDF97DA4AD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55" name="Rectangle 7">
            <a:extLst>
              <a:ext uri="{FF2B5EF4-FFF2-40B4-BE49-F238E27FC236}">
                <a16:creationId xmlns:a16="http://schemas.microsoft.com/office/drawing/2014/main" id="{7E3F6E2C-7491-4377-8A19-3407290126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417B3AB2-CD4A-447A-B09F-2CB1DC02D8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D0FE7662-79D1-444B-BF27-D0220FD219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F9B5DB0-510E-40D0-9D25-E3922DB1C935}" type="slidenum">
              <a:rPr lang="en-US" altLang="zh-CN" sz="1800" smtClean="0"/>
              <a:pPr/>
              <a:t>9</a:t>
            </a:fld>
            <a:endParaRPr lang="en-US" altLang="zh-CN" sz="18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00005E49-B456-42A1-920C-E9CB06A728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417D314C-B8DE-46B0-9069-B64359FEC6D2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73866817-1526-4DBE-BAAE-5FE2F4ABB0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5D2B53C-F07D-418D-A60E-F54D8A33E874}" type="slidenum">
              <a:rPr lang="en-US" altLang="zh-CN" sz="1800" smtClean="0"/>
              <a:pPr/>
              <a:t>10</a:t>
            </a:fld>
            <a:endParaRPr lang="en-US" altLang="zh-CN" sz="18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8287DB2-3352-4353-BE9F-BCAA5C3BC3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57B1181-22C8-4EE3-8034-5345665BA161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208DA7EB-A6FC-4759-A441-09A2F4747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33ECFDC7-5953-464E-8CD0-4CFA291D4F1F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>
              <a:extLst>
                <a:ext uri="{FF2B5EF4-FFF2-40B4-BE49-F238E27FC236}">
                  <a16:creationId xmlns:a16="http://schemas.microsoft.com/office/drawing/2014/main" id="{9F871C0B-CB72-4D01-9616-95390BCC4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Oval 10">
              <a:extLst>
                <a:ext uri="{FF2B5EF4-FFF2-40B4-BE49-F238E27FC236}">
                  <a16:creationId xmlns:a16="http://schemas.microsoft.com/office/drawing/2014/main" id="{B21446D2-4CA5-4990-8DA4-28C30A9BE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Oval 11">
              <a:extLst>
                <a:ext uri="{FF2B5EF4-FFF2-40B4-BE49-F238E27FC236}">
                  <a16:creationId xmlns:a16="http://schemas.microsoft.com/office/drawing/2014/main" id="{30159F59-6A29-4696-847C-3ED9F3AE1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Oval 12">
              <a:extLst>
                <a:ext uri="{FF2B5EF4-FFF2-40B4-BE49-F238E27FC236}">
                  <a16:creationId xmlns:a16="http://schemas.microsoft.com/office/drawing/2014/main" id="{4E719288-050B-493A-9668-9471B8B76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Oval 13">
              <a:extLst>
                <a:ext uri="{FF2B5EF4-FFF2-40B4-BE49-F238E27FC236}">
                  <a16:creationId xmlns:a16="http://schemas.microsoft.com/office/drawing/2014/main" id="{837ED304-1F8D-40C3-B994-E35F3F688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Oval 14">
              <a:extLst>
                <a:ext uri="{FF2B5EF4-FFF2-40B4-BE49-F238E27FC236}">
                  <a16:creationId xmlns:a16="http://schemas.microsoft.com/office/drawing/2014/main" id="{C3CA9B38-C98A-4E10-A3F1-0855944B0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7D3537A4-C195-4D40-997B-4F5FA6FC8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EA8FAAA1-CA29-43BC-9E03-0E2C84332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B9F69E9F-287E-4EDE-8B13-99FD4EBBA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B28A542A-E9AE-4579-A483-471523E15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" name="Oval 19">
              <a:extLst>
                <a:ext uri="{FF2B5EF4-FFF2-40B4-BE49-F238E27FC236}">
                  <a16:creationId xmlns:a16="http://schemas.microsoft.com/office/drawing/2014/main" id="{5EECDB08-BF7C-4E9B-94C1-915A310C7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7" name="Oval 20">
              <a:extLst>
                <a:ext uri="{FF2B5EF4-FFF2-40B4-BE49-F238E27FC236}">
                  <a16:creationId xmlns:a16="http://schemas.microsoft.com/office/drawing/2014/main" id="{0E5E9C93-9F10-49D1-BDCE-39F95F79E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" name="Oval 21">
              <a:extLst>
                <a:ext uri="{FF2B5EF4-FFF2-40B4-BE49-F238E27FC236}">
                  <a16:creationId xmlns:a16="http://schemas.microsoft.com/office/drawing/2014/main" id="{22453FB4-8B23-438E-A025-402622D3E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" name="Oval 22">
              <a:extLst>
                <a:ext uri="{FF2B5EF4-FFF2-40B4-BE49-F238E27FC236}">
                  <a16:creationId xmlns:a16="http://schemas.microsoft.com/office/drawing/2014/main" id="{24ED104D-BF9B-47AB-AC59-D6244FAB43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395F0746-58E2-4FA3-A75D-C9FCFF0B4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4F6CC308-21C9-4523-A4A7-59210D8F3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2" name="Oval 25">
              <a:extLst>
                <a:ext uri="{FF2B5EF4-FFF2-40B4-BE49-F238E27FC236}">
                  <a16:creationId xmlns:a16="http://schemas.microsoft.com/office/drawing/2014/main" id="{F7FA8BA2-9B53-4AA3-970C-CC454245A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Oval 26">
              <a:extLst>
                <a:ext uri="{FF2B5EF4-FFF2-40B4-BE49-F238E27FC236}">
                  <a16:creationId xmlns:a16="http://schemas.microsoft.com/office/drawing/2014/main" id="{48021F20-80A4-4525-9316-E8608B0C4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Oval 27">
              <a:extLst>
                <a:ext uri="{FF2B5EF4-FFF2-40B4-BE49-F238E27FC236}">
                  <a16:creationId xmlns:a16="http://schemas.microsoft.com/office/drawing/2014/main" id="{DD500DB5-D28A-4343-85E3-8EFD1A8DE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Oval 28">
              <a:extLst>
                <a:ext uri="{FF2B5EF4-FFF2-40B4-BE49-F238E27FC236}">
                  <a16:creationId xmlns:a16="http://schemas.microsoft.com/office/drawing/2014/main" id="{DD82DF6B-0C66-40E4-A4FC-9B9005015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Oval 29">
              <a:extLst>
                <a:ext uri="{FF2B5EF4-FFF2-40B4-BE49-F238E27FC236}">
                  <a16:creationId xmlns:a16="http://schemas.microsoft.com/office/drawing/2014/main" id="{A483678A-08E3-4540-AAB9-DE3C9330F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Oval 30">
              <a:extLst>
                <a:ext uri="{FF2B5EF4-FFF2-40B4-BE49-F238E27FC236}">
                  <a16:creationId xmlns:a16="http://schemas.microsoft.com/office/drawing/2014/main" id="{588549D0-0C58-4264-A141-18E738EBD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Oval 31">
              <a:extLst>
                <a:ext uri="{FF2B5EF4-FFF2-40B4-BE49-F238E27FC236}">
                  <a16:creationId xmlns:a16="http://schemas.microsoft.com/office/drawing/2014/main" id="{EA0373BF-ECCB-4174-8313-19A1240F2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Oval 32">
              <a:extLst>
                <a:ext uri="{FF2B5EF4-FFF2-40B4-BE49-F238E27FC236}">
                  <a16:creationId xmlns:a16="http://schemas.microsoft.com/office/drawing/2014/main" id="{73B0E33C-8BEE-4405-B633-058EC4598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Oval 33">
              <a:extLst>
                <a:ext uri="{FF2B5EF4-FFF2-40B4-BE49-F238E27FC236}">
                  <a16:creationId xmlns:a16="http://schemas.microsoft.com/office/drawing/2014/main" id="{61363D33-F7EE-4C95-B9F6-710D9D6AC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Oval 34">
              <a:extLst>
                <a:ext uri="{FF2B5EF4-FFF2-40B4-BE49-F238E27FC236}">
                  <a16:creationId xmlns:a16="http://schemas.microsoft.com/office/drawing/2014/main" id="{742DBDE2-9ADD-4A2E-9B81-244E3226B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Oval 35">
              <a:extLst>
                <a:ext uri="{FF2B5EF4-FFF2-40B4-BE49-F238E27FC236}">
                  <a16:creationId xmlns:a16="http://schemas.microsoft.com/office/drawing/2014/main" id="{463867D9-3C53-4068-9E83-D1526AF2A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3" name="Oval 36">
              <a:extLst>
                <a:ext uri="{FF2B5EF4-FFF2-40B4-BE49-F238E27FC236}">
                  <a16:creationId xmlns:a16="http://schemas.microsoft.com/office/drawing/2014/main" id="{42B1D664-EA6E-4C22-A409-BED91C434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4" name="Oval 37">
              <a:extLst>
                <a:ext uri="{FF2B5EF4-FFF2-40B4-BE49-F238E27FC236}">
                  <a16:creationId xmlns:a16="http://schemas.microsoft.com/office/drawing/2014/main" id="{CBDA6BD0-CA07-42FD-8A5D-6618B3748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5" name="Oval 38">
              <a:extLst>
                <a:ext uri="{FF2B5EF4-FFF2-40B4-BE49-F238E27FC236}">
                  <a16:creationId xmlns:a16="http://schemas.microsoft.com/office/drawing/2014/main" id="{C314952A-8F83-427C-A775-40781F2FA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6" name="Oval 39">
              <a:extLst>
                <a:ext uri="{FF2B5EF4-FFF2-40B4-BE49-F238E27FC236}">
                  <a16:creationId xmlns:a16="http://schemas.microsoft.com/office/drawing/2014/main" id="{512B2FBD-4E2B-44B2-A55B-14CEFF23E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37" name="Line 40">
            <a:extLst>
              <a:ext uri="{FF2B5EF4-FFF2-40B4-BE49-F238E27FC236}">
                <a16:creationId xmlns:a16="http://schemas.microsoft.com/office/drawing/2014/main" id="{273D646C-CC25-4E70-BB5D-AB7BBA18C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38" name="Rectangle 5">
            <a:extLst>
              <a:ext uri="{FF2B5EF4-FFF2-40B4-BE49-F238E27FC236}">
                <a16:creationId xmlns:a16="http://schemas.microsoft.com/office/drawing/2014/main" id="{95BCAB26-74BE-4ADE-ABC3-B79E42D740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" name="Rectangle 6">
            <a:extLst>
              <a:ext uri="{FF2B5EF4-FFF2-40B4-BE49-F238E27FC236}">
                <a16:creationId xmlns:a16="http://schemas.microsoft.com/office/drawing/2014/main" id="{F555021A-9B96-4F6C-A133-53B27CE4AA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" name="Rectangle 7">
            <a:extLst>
              <a:ext uri="{FF2B5EF4-FFF2-40B4-BE49-F238E27FC236}">
                <a16:creationId xmlns:a16="http://schemas.microsoft.com/office/drawing/2014/main" id="{3508C6AD-69A8-4FD5-8137-4FA6648F22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D665A-E229-4655-97F5-CE7BD01E34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273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82167D0-89D0-4546-B2D6-C92B5F612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5B0DA92-12BF-45E1-A2E9-D1D8C6FBAE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6881EE3-124D-4D34-9C3B-5AA3060D98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E78BB-F20E-4080-9E47-3929128924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8170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26A430E-4AEB-4267-8010-95B9309C9C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0ED18B2-F353-4F86-9523-7336B45198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900A254-3270-4A90-9CF7-D589F8976D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D36D4F-E77D-4831-803C-98A707C735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44105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9D867D-FFFE-4EE5-AB5D-586B4E12A7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A7646D-A9FD-44EF-A2C1-F61276AE51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495F60E-79A8-4F70-8F74-E5EC793EB2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88097-55D1-4512-A393-F864C36BEA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714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2977C3-79E9-47FC-98D5-F3786903E2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7D784E-547C-4D44-9104-4EE532AB9D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EC98948-83AC-4BDD-8B41-6409EF0647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04CA7-F2EA-423A-AC66-5CAE25A9B1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9020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39A87A3A-C204-467A-B3DC-4C999B18F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66F27017-3781-4856-9F2F-BBEA51750CEA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>
              <a:extLst>
                <a:ext uri="{FF2B5EF4-FFF2-40B4-BE49-F238E27FC236}">
                  <a16:creationId xmlns:a16="http://schemas.microsoft.com/office/drawing/2014/main" id="{DFADEB59-D6A0-4234-BBB8-DEFEB833F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Oval 10">
              <a:extLst>
                <a:ext uri="{FF2B5EF4-FFF2-40B4-BE49-F238E27FC236}">
                  <a16:creationId xmlns:a16="http://schemas.microsoft.com/office/drawing/2014/main" id="{9B0CD5B7-2630-47A4-84CA-D2B587C9B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Oval 11">
              <a:extLst>
                <a:ext uri="{FF2B5EF4-FFF2-40B4-BE49-F238E27FC236}">
                  <a16:creationId xmlns:a16="http://schemas.microsoft.com/office/drawing/2014/main" id="{9DC31D8D-BB19-44EE-9C1E-1C81EB29C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Oval 12">
              <a:extLst>
                <a:ext uri="{FF2B5EF4-FFF2-40B4-BE49-F238E27FC236}">
                  <a16:creationId xmlns:a16="http://schemas.microsoft.com/office/drawing/2014/main" id="{CFA1A9FE-07AE-4683-BD8F-11EF7FE7A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Oval 13">
              <a:extLst>
                <a:ext uri="{FF2B5EF4-FFF2-40B4-BE49-F238E27FC236}">
                  <a16:creationId xmlns:a16="http://schemas.microsoft.com/office/drawing/2014/main" id="{8DD7F5E6-CB30-48D0-AEE9-514BEB544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Oval 14">
              <a:extLst>
                <a:ext uri="{FF2B5EF4-FFF2-40B4-BE49-F238E27FC236}">
                  <a16:creationId xmlns:a16="http://schemas.microsoft.com/office/drawing/2014/main" id="{720E2CCB-B72E-44BB-B3EF-F06ABBB94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F2D2E6D2-8975-4AF6-9D6C-DC62E1674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33A624E2-5653-4C28-95E7-6B00F55DA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2CA0867D-3D98-4848-A4C1-CC9E88081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C0A888B3-C46B-4FE6-89DC-7DE622988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" name="Oval 19">
              <a:extLst>
                <a:ext uri="{FF2B5EF4-FFF2-40B4-BE49-F238E27FC236}">
                  <a16:creationId xmlns:a16="http://schemas.microsoft.com/office/drawing/2014/main" id="{70FB79A8-AE09-4AD5-B2FE-BE2A7930C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7" name="Oval 20">
              <a:extLst>
                <a:ext uri="{FF2B5EF4-FFF2-40B4-BE49-F238E27FC236}">
                  <a16:creationId xmlns:a16="http://schemas.microsoft.com/office/drawing/2014/main" id="{32AFAA66-E530-4C4D-B30F-339ADCAD6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" name="Oval 21">
              <a:extLst>
                <a:ext uri="{FF2B5EF4-FFF2-40B4-BE49-F238E27FC236}">
                  <a16:creationId xmlns:a16="http://schemas.microsoft.com/office/drawing/2014/main" id="{3F9864E5-660A-4DCF-9EAA-ADB08DD76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" name="Oval 22">
              <a:extLst>
                <a:ext uri="{FF2B5EF4-FFF2-40B4-BE49-F238E27FC236}">
                  <a16:creationId xmlns:a16="http://schemas.microsoft.com/office/drawing/2014/main" id="{8BA95F3A-431E-4264-BCFB-20E02B583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F7C498B8-DED2-4FC9-B5B9-8FBDF8D79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B0E08B32-357C-4763-8C20-2C3F0364F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2" name="Oval 25">
              <a:extLst>
                <a:ext uri="{FF2B5EF4-FFF2-40B4-BE49-F238E27FC236}">
                  <a16:creationId xmlns:a16="http://schemas.microsoft.com/office/drawing/2014/main" id="{E61E30FE-CDAB-4FF2-9EB0-B6484E264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Oval 26">
              <a:extLst>
                <a:ext uri="{FF2B5EF4-FFF2-40B4-BE49-F238E27FC236}">
                  <a16:creationId xmlns:a16="http://schemas.microsoft.com/office/drawing/2014/main" id="{DC5D2969-99C0-4127-8586-05EFC679C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Oval 27">
              <a:extLst>
                <a:ext uri="{FF2B5EF4-FFF2-40B4-BE49-F238E27FC236}">
                  <a16:creationId xmlns:a16="http://schemas.microsoft.com/office/drawing/2014/main" id="{64CBBBA7-FE6A-43E0-8EFC-0A402B077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Oval 28">
              <a:extLst>
                <a:ext uri="{FF2B5EF4-FFF2-40B4-BE49-F238E27FC236}">
                  <a16:creationId xmlns:a16="http://schemas.microsoft.com/office/drawing/2014/main" id="{08C32C8C-88BB-4075-8B46-03134818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Oval 29">
              <a:extLst>
                <a:ext uri="{FF2B5EF4-FFF2-40B4-BE49-F238E27FC236}">
                  <a16:creationId xmlns:a16="http://schemas.microsoft.com/office/drawing/2014/main" id="{82CD067B-77CE-4C35-961E-B27857D2C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Oval 30">
              <a:extLst>
                <a:ext uri="{FF2B5EF4-FFF2-40B4-BE49-F238E27FC236}">
                  <a16:creationId xmlns:a16="http://schemas.microsoft.com/office/drawing/2014/main" id="{8385CADF-CF4E-4B17-BBDC-B18301D62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Oval 31">
              <a:extLst>
                <a:ext uri="{FF2B5EF4-FFF2-40B4-BE49-F238E27FC236}">
                  <a16:creationId xmlns:a16="http://schemas.microsoft.com/office/drawing/2014/main" id="{01D713D0-284A-4685-9B14-F1307D693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Oval 32">
              <a:extLst>
                <a:ext uri="{FF2B5EF4-FFF2-40B4-BE49-F238E27FC236}">
                  <a16:creationId xmlns:a16="http://schemas.microsoft.com/office/drawing/2014/main" id="{9D6865BF-67DB-4324-8BCB-5DF2AA013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Oval 33">
              <a:extLst>
                <a:ext uri="{FF2B5EF4-FFF2-40B4-BE49-F238E27FC236}">
                  <a16:creationId xmlns:a16="http://schemas.microsoft.com/office/drawing/2014/main" id="{B6569995-F204-4969-81B9-20407129C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Oval 34">
              <a:extLst>
                <a:ext uri="{FF2B5EF4-FFF2-40B4-BE49-F238E27FC236}">
                  <a16:creationId xmlns:a16="http://schemas.microsoft.com/office/drawing/2014/main" id="{E6E9CFA6-3711-4B77-9D5D-3A5BBC5D1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Oval 35">
              <a:extLst>
                <a:ext uri="{FF2B5EF4-FFF2-40B4-BE49-F238E27FC236}">
                  <a16:creationId xmlns:a16="http://schemas.microsoft.com/office/drawing/2014/main" id="{D64E4A91-17CB-437C-B3A3-D56C242A1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3" name="Oval 36">
              <a:extLst>
                <a:ext uri="{FF2B5EF4-FFF2-40B4-BE49-F238E27FC236}">
                  <a16:creationId xmlns:a16="http://schemas.microsoft.com/office/drawing/2014/main" id="{F5931450-D56B-42E4-80ED-EB37D4BFE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4" name="Oval 37">
              <a:extLst>
                <a:ext uri="{FF2B5EF4-FFF2-40B4-BE49-F238E27FC236}">
                  <a16:creationId xmlns:a16="http://schemas.microsoft.com/office/drawing/2014/main" id="{5FE9B734-50BB-4A01-B2FA-C2226355B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5" name="Oval 38">
              <a:extLst>
                <a:ext uri="{FF2B5EF4-FFF2-40B4-BE49-F238E27FC236}">
                  <a16:creationId xmlns:a16="http://schemas.microsoft.com/office/drawing/2014/main" id="{27E2E7A2-F9E3-4BF7-824B-DB03B8AFC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6" name="Oval 39">
              <a:extLst>
                <a:ext uri="{FF2B5EF4-FFF2-40B4-BE49-F238E27FC236}">
                  <a16:creationId xmlns:a16="http://schemas.microsoft.com/office/drawing/2014/main" id="{7955C7CD-CB60-431E-A7C2-3D0B2E098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37" name="Line 40">
            <a:extLst>
              <a:ext uri="{FF2B5EF4-FFF2-40B4-BE49-F238E27FC236}">
                <a16:creationId xmlns:a16="http://schemas.microsoft.com/office/drawing/2014/main" id="{C977B970-7E93-4BB0-A9A7-D3E67A6B1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38" name="Rectangle 5">
            <a:extLst>
              <a:ext uri="{FF2B5EF4-FFF2-40B4-BE49-F238E27FC236}">
                <a16:creationId xmlns:a16="http://schemas.microsoft.com/office/drawing/2014/main" id="{5D74C16B-14DD-4B74-90DF-583B5D135A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" name="Rectangle 6">
            <a:extLst>
              <a:ext uri="{FF2B5EF4-FFF2-40B4-BE49-F238E27FC236}">
                <a16:creationId xmlns:a16="http://schemas.microsoft.com/office/drawing/2014/main" id="{9EB7D17F-9B48-4AAC-9852-92EBD85B0D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" name="Rectangle 7">
            <a:extLst>
              <a:ext uri="{FF2B5EF4-FFF2-40B4-BE49-F238E27FC236}">
                <a16:creationId xmlns:a16="http://schemas.microsoft.com/office/drawing/2014/main" id="{B7378320-8B8C-4279-A01B-936D3DD59E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48C4E-D61E-422A-8C37-C08B558CB4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68135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C05C19B-A691-4BE7-BA86-0775F6CD0E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FEB1802-934E-4DDF-AA99-4662288187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4C4F16F9-D7E1-45AC-B0AF-C30A0FE33D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7C2AE-5796-42FB-9E8C-6BA5D02350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79660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D907876-212C-49AF-9295-2C3F958F18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AD5DC4B-3FFE-4317-9E77-607D9A8FB7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5DE5D2A-69C9-4A65-BFA7-CC1FF0C8FF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8AC31-E2F9-431B-9D0C-7D4168FA86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34023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82069CA-C9DD-4509-83D7-C5D0AC577C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E59806-C0B9-43CB-97E3-F2B5CF6BA1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F6C424B-6042-495D-8CAA-CD2FD78150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3FBD6-72BE-4157-8723-52D14EAFA0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0253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539A1BD-B8C8-499A-A39A-4323FE8AB5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133E246-37EF-40F6-9AF9-45D2D8D8A7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7E2811BB-09F7-4BBF-BF14-4EA7493969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00E8F6-8F7E-423D-8723-17AE9A73A0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0219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BAB399E-956F-4A26-9C6D-856480DCD9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AA548D5-9DD3-49D2-B8C4-00DB9013CA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22BB0277-AAB6-4C9C-8D76-19D0F61C84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8B3FE-3B75-404A-8A99-93EA500606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72667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AE8A728-D3DC-4AF6-8EC6-B81EC66167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6808136-3522-4BCB-A5B8-69D2DA661F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7DA1923-99DD-4B2F-8F05-06CEB05CEB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63EDC-C67D-4405-8AF4-544FBCA43F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66966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119579AD-4B40-421D-B504-CFE5C57016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B0FE30C-675B-4EFF-B546-F8F37D5FE4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8A29BC01-47CD-4257-887A-2765422E55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DB8B4-0052-4571-B3AB-73618C73BE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71846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D0A85E-F54D-4437-8712-A9DA56CBE1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276045-17C8-4B43-A64B-7A1BC470D6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A64827E-A52E-4E0D-B083-1CE1128AE2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D8739-D474-404B-95CF-9F23A66A9C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0785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ED8B68-079E-488D-8DBD-F52A42DE2E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0B0AB6F-E284-4367-AD33-93E25A2630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87F6586-A600-4A16-8CCF-71A1325098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29FAE-D432-4924-810D-B1B4219461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95328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6DAC611-CC18-4AD7-AC5A-AE3A1A581F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CEAD13A-801F-4229-86C7-B017EC331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0BD9596-2D9B-4AAF-B777-143A34C223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135A3-A228-4F72-A53D-A6C15C7136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6945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097767F-95DA-442B-9D79-E300E54E3E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6C39BF5-2755-459D-AFE0-E0E8B53708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814A40A-46F6-4E60-89CA-0389782709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24673-9FA6-4D56-8979-FC323162D9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79886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47E8B5-1625-4E4F-8DFF-71DA3BBDDB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6E3506-C5CB-4ACF-96B5-340302D2DE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C802AD9-B78A-4CC2-B8A4-2CFE42C6EE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43FB6-112E-4E80-AF8F-F98EFFC509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16771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019466-BE47-4B3D-9C42-AD6515916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74F542-D669-429E-9055-D66D20900B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D60632B-3048-4593-B30E-8064CB8528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F7CED-F1EB-4538-A429-4D8B09DE7A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8298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5295657-20CE-499A-BEA6-6EA66B4015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0151FC4-DFDA-42C9-A8A8-22454D6E7A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84BFB2C-B9B6-45DD-B6AF-A832915A11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7B460-B8BA-47C9-A084-14CBBB181A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638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608775E-0671-4CE6-8FD1-12349C278D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CECB52-5DAF-4BF1-85C5-668E8FD352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3EE8C9DF-99A0-48E4-9EA2-7DB08FEC4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428A5-7746-4451-87CF-5ED07E384C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772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94674A8-6235-4AE4-8C17-9069FF7CFB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3331BF9-94E9-43A6-A0D8-6030329E21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8484CE7A-098A-44E5-A6D6-2DD04CC8C8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579D40-3D17-4B35-801B-36A9F5BC15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0623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994CD48-B72B-439E-ACCD-49A93DE144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C888AEA-AE5D-4BE8-9FBE-B91E08338B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FCD4B12E-66D2-42D5-8CE9-901A91D4D5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54904-82D7-418D-BFEB-7AFF0C0BB3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6174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FCA91EFC-7E1C-42A4-9CC9-6632519097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ABA6E92-C53D-45F2-AF3A-C975E2E7D3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63FED84-1EF4-47F7-8DA1-885516620A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A1646-A10C-4059-9028-7B106E8043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4152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C6FE5D-4964-4DBC-B871-DCBCEB58AC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332C279-42F1-4B6C-A0CE-1A53FCB11D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5EA50363-12A9-47A8-9919-BCD096B1D3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8D23D-AD34-438C-B6F9-44BB25A85E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361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B845C9-3888-4972-B673-AE81D396A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8BA045-44E1-4031-A19B-8EF0389506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9F74B2FC-3B0C-4B08-8EFA-44CD15F9FD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59C5D-63F5-4F4A-A7BE-CA7B0B4E52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7554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>
            <a:extLst>
              <a:ext uri="{FF2B5EF4-FFF2-40B4-BE49-F238E27FC236}">
                <a16:creationId xmlns:a16="http://schemas.microsoft.com/office/drawing/2014/main" id="{A6C3C1B2-0107-4142-8888-5E8EA9AC0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EAE959B-D135-4B64-9560-51532C8842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6FD700A-4AFD-4BF3-98E6-B733AEF26B1D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4805" name="Rectangle 5">
            <a:extLst>
              <a:ext uri="{FF2B5EF4-FFF2-40B4-BE49-F238E27FC236}">
                <a16:creationId xmlns:a16="http://schemas.microsoft.com/office/drawing/2014/main" id="{AD5FC486-507E-4582-87C4-DF51A1EDBF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06" name="Rectangle 6">
            <a:extLst>
              <a:ext uri="{FF2B5EF4-FFF2-40B4-BE49-F238E27FC236}">
                <a16:creationId xmlns:a16="http://schemas.microsoft.com/office/drawing/2014/main" id="{555213E1-7EB9-4D78-BEA6-B052862EBB2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07" name="Rectangle 7">
            <a:extLst>
              <a:ext uri="{FF2B5EF4-FFF2-40B4-BE49-F238E27FC236}">
                <a16:creationId xmlns:a16="http://schemas.microsoft.com/office/drawing/2014/main" id="{52DC0D03-D68B-4C9B-B520-BFAB4749982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000"/>
            </a:lvl1pPr>
          </a:lstStyle>
          <a:p>
            <a:pPr>
              <a:defRPr/>
            </a:pPr>
            <a:fld id="{9AF27D3B-AC9D-499F-81A3-43F59F3BC5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2" name="Group 8">
            <a:extLst>
              <a:ext uri="{FF2B5EF4-FFF2-40B4-BE49-F238E27FC236}">
                <a16:creationId xmlns:a16="http://schemas.microsoft.com/office/drawing/2014/main" id="{9E302CD7-1F7D-4715-9CB5-F42B56D9534C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>
              <a:extLst>
                <a:ext uri="{FF2B5EF4-FFF2-40B4-BE49-F238E27FC236}">
                  <a16:creationId xmlns:a16="http://schemas.microsoft.com/office/drawing/2014/main" id="{7B3C0EE3-CA84-41E4-8BB4-66945894D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4" name="Oval 10">
              <a:extLst>
                <a:ext uri="{FF2B5EF4-FFF2-40B4-BE49-F238E27FC236}">
                  <a16:creationId xmlns:a16="http://schemas.microsoft.com/office/drawing/2014/main" id="{3C0F7843-A430-4564-98D3-48BF65956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5" name="Oval 11">
              <a:extLst>
                <a:ext uri="{FF2B5EF4-FFF2-40B4-BE49-F238E27FC236}">
                  <a16:creationId xmlns:a16="http://schemas.microsoft.com/office/drawing/2014/main" id="{3C8FF857-98D3-468B-81FA-9508F9D1B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6" name="Oval 12">
              <a:extLst>
                <a:ext uri="{FF2B5EF4-FFF2-40B4-BE49-F238E27FC236}">
                  <a16:creationId xmlns:a16="http://schemas.microsoft.com/office/drawing/2014/main" id="{BD0F5E5D-0665-430E-AFCB-4ACCF9418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7" name="Oval 13">
              <a:extLst>
                <a:ext uri="{FF2B5EF4-FFF2-40B4-BE49-F238E27FC236}">
                  <a16:creationId xmlns:a16="http://schemas.microsoft.com/office/drawing/2014/main" id="{83CCED35-36C5-47AF-90B3-FF6D926E5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8" name="Oval 14">
              <a:extLst>
                <a:ext uri="{FF2B5EF4-FFF2-40B4-BE49-F238E27FC236}">
                  <a16:creationId xmlns:a16="http://schemas.microsoft.com/office/drawing/2014/main" id="{E4A2D4FE-305F-4B6F-AB14-FC31393C1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9" name="Oval 15">
              <a:extLst>
                <a:ext uri="{FF2B5EF4-FFF2-40B4-BE49-F238E27FC236}">
                  <a16:creationId xmlns:a16="http://schemas.microsoft.com/office/drawing/2014/main" id="{5F34AF73-B356-4CC7-9B0A-F21C02FF3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0" name="Oval 16">
              <a:extLst>
                <a:ext uri="{FF2B5EF4-FFF2-40B4-BE49-F238E27FC236}">
                  <a16:creationId xmlns:a16="http://schemas.microsoft.com/office/drawing/2014/main" id="{2CCE9D8D-B388-4E56-A71E-C61DBB3FE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1" name="Oval 17">
              <a:extLst>
                <a:ext uri="{FF2B5EF4-FFF2-40B4-BE49-F238E27FC236}">
                  <a16:creationId xmlns:a16="http://schemas.microsoft.com/office/drawing/2014/main" id="{45AAAC77-0A64-4A64-86C2-2082E99C5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2" name="Oval 18">
              <a:extLst>
                <a:ext uri="{FF2B5EF4-FFF2-40B4-BE49-F238E27FC236}">
                  <a16:creationId xmlns:a16="http://schemas.microsoft.com/office/drawing/2014/main" id="{BB2F13D2-53E8-4B2D-8A46-32116509F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Oval 19">
              <a:extLst>
                <a:ext uri="{FF2B5EF4-FFF2-40B4-BE49-F238E27FC236}">
                  <a16:creationId xmlns:a16="http://schemas.microsoft.com/office/drawing/2014/main" id="{60A4CB05-4EC4-4B96-A007-AC3FC1D3F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Oval 20">
              <a:extLst>
                <a:ext uri="{FF2B5EF4-FFF2-40B4-BE49-F238E27FC236}">
                  <a16:creationId xmlns:a16="http://schemas.microsoft.com/office/drawing/2014/main" id="{9FCB1DB0-5F98-44A9-91E4-7F66784C7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5" name="Oval 21">
              <a:extLst>
                <a:ext uri="{FF2B5EF4-FFF2-40B4-BE49-F238E27FC236}">
                  <a16:creationId xmlns:a16="http://schemas.microsoft.com/office/drawing/2014/main" id="{73569409-2B56-43F4-9F91-B14484235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6" name="Oval 22">
              <a:extLst>
                <a:ext uri="{FF2B5EF4-FFF2-40B4-BE49-F238E27FC236}">
                  <a16:creationId xmlns:a16="http://schemas.microsoft.com/office/drawing/2014/main" id="{41E6C50D-5305-4D7B-A2A6-183A74C11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7" name="Oval 23">
              <a:extLst>
                <a:ext uri="{FF2B5EF4-FFF2-40B4-BE49-F238E27FC236}">
                  <a16:creationId xmlns:a16="http://schemas.microsoft.com/office/drawing/2014/main" id="{B018BCD2-451D-4D8B-BF5E-4C487C45F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8" name="Oval 24">
              <a:extLst>
                <a:ext uri="{FF2B5EF4-FFF2-40B4-BE49-F238E27FC236}">
                  <a16:creationId xmlns:a16="http://schemas.microsoft.com/office/drawing/2014/main" id="{C2EE7128-E63F-4288-AA72-80E9F6EBA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9" name="Oval 25">
              <a:extLst>
                <a:ext uri="{FF2B5EF4-FFF2-40B4-BE49-F238E27FC236}">
                  <a16:creationId xmlns:a16="http://schemas.microsoft.com/office/drawing/2014/main" id="{9B8339EA-6080-423E-82F8-879F3199B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0" name="Oval 26">
              <a:extLst>
                <a:ext uri="{FF2B5EF4-FFF2-40B4-BE49-F238E27FC236}">
                  <a16:creationId xmlns:a16="http://schemas.microsoft.com/office/drawing/2014/main" id="{40F8C4E8-317D-4835-ADB0-3CB467972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1" name="Oval 27">
              <a:extLst>
                <a:ext uri="{FF2B5EF4-FFF2-40B4-BE49-F238E27FC236}">
                  <a16:creationId xmlns:a16="http://schemas.microsoft.com/office/drawing/2014/main" id="{27B1DFB4-09C0-42AA-9889-278637D45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2" name="Oval 28">
              <a:extLst>
                <a:ext uri="{FF2B5EF4-FFF2-40B4-BE49-F238E27FC236}">
                  <a16:creationId xmlns:a16="http://schemas.microsoft.com/office/drawing/2014/main" id="{A95C3572-9E89-47F1-96F6-920C2F5FE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3" name="Oval 29">
              <a:extLst>
                <a:ext uri="{FF2B5EF4-FFF2-40B4-BE49-F238E27FC236}">
                  <a16:creationId xmlns:a16="http://schemas.microsoft.com/office/drawing/2014/main" id="{F94D93EA-D692-4D20-A9B5-07DF99108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4" name="Oval 30">
              <a:extLst>
                <a:ext uri="{FF2B5EF4-FFF2-40B4-BE49-F238E27FC236}">
                  <a16:creationId xmlns:a16="http://schemas.microsoft.com/office/drawing/2014/main" id="{A07274C8-D31F-4B65-84CB-FD7D9D1C9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5" name="Oval 31">
              <a:extLst>
                <a:ext uri="{FF2B5EF4-FFF2-40B4-BE49-F238E27FC236}">
                  <a16:creationId xmlns:a16="http://schemas.microsoft.com/office/drawing/2014/main" id="{214FB815-438B-4AE6-B658-C33C94B62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6" name="Oval 32">
              <a:extLst>
                <a:ext uri="{FF2B5EF4-FFF2-40B4-BE49-F238E27FC236}">
                  <a16:creationId xmlns:a16="http://schemas.microsoft.com/office/drawing/2014/main" id="{4C772135-E521-4B98-A856-17AE240DB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7" name="Oval 33">
              <a:extLst>
                <a:ext uri="{FF2B5EF4-FFF2-40B4-BE49-F238E27FC236}">
                  <a16:creationId xmlns:a16="http://schemas.microsoft.com/office/drawing/2014/main" id="{4576D51B-D21C-4B27-AC2F-02A6D69E5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8" name="Oval 34">
              <a:extLst>
                <a:ext uri="{FF2B5EF4-FFF2-40B4-BE49-F238E27FC236}">
                  <a16:creationId xmlns:a16="http://schemas.microsoft.com/office/drawing/2014/main" id="{66023209-EA37-449E-A4A0-84BAC8C58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9" name="Oval 35">
              <a:extLst>
                <a:ext uri="{FF2B5EF4-FFF2-40B4-BE49-F238E27FC236}">
                  <a16:creationId xmlns:a16="http://schemas.microsoft.com/office/drawing/2014/main" id="{50816BE9-0849-4F75-B4B8-3502ADD6F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0" name="Oval 36">
              <a:extLst>
                <a:ext uri="{FF2B5EF4-FFF2-40B4-BE49-F238E27FC236}">
                  <a16:creationId xmlns:a16="http://schemas.microsoft.com/office/drawing/2014/main" id="{33099C00-304C-41C0-88E5-112E1714F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1" name="Oval 37">
              <a:extLst>
                <a:ext uri="{FF2B5EF4-FFF2-40B4-BE49-F238E27FC236}">
                  <a16:creationId xmlns:a16="http://schemas.microsoft.com/office/drawing/2014/main" id="{7B672E56-850E-40AE-9D39-4593089AE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2" name="Oval 38">
              <a:extLst>
                <a:ext uri="{FF2B5EF4-FFF2-40B4-BE49-F238E27FC236}">
                  <a16:creationId xmlns:a16="http://schemas.microsoft.com/office/drawing/2014/main" id="{6A2A8B2E-0EEA-4867-A12F-1D1B4F47E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3" name="Oval 39">
              <a:extLst>
                <a:ext uri="{FF2B5EF4-FFF2-40B4-BE49-F238E27FC236}">
                  <a16:creationId xmlns:a16="http://schemas.microsoft.com/office/drawing/2014/main" id="{3DBCD5C1-4E20-436B-B7DE-B64550C25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>
            <a:extLst>
              <a:ext uri="{FF2B5EF4-FFF2-40B4-BE49-F238E27FC236}">
                <a16:creationId xmlns:a16="http://schemas.microsoft.com/office/drawing/2014/main" id="{5C322A0F-4CF5-4DE6-B7FF-C8A22A8B5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5F07298-DB23-482F-993E-63026A976F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1D0539E6-6B82-44ED-9D7B-73EFF6ABED68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4805" name="Rectangle 5">
            <a:extLst>
              <a:ext uri="{FF2B5EF4-FFF2-40B4-BE49-F238E27FC236}">
                <a16:creationId xmlns:a16="http://schemas.microsoft.com/office/drawing/2014/main" id="{276EEBC2-2622-4B5C-ADF9-710F7203F3E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06" name="Rectangle 6">
            <a:extLst>
              <a:ext uri="{FF2B5EF4-FFF2-40B4-BE49-F238E27FC236}">
                <a16:creationId xmlns:a16="http://schemas.microsoft.com/office/drawing/2014/main" id="{18D24F9F-65F1-41B7-9B0C-E53AC13188D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07" name="Rectangle 7">
            <a:extLst>
              <a:ext uri="{FF2B5EF4-FFF2-40B4-BE49-F238E27FC236}">
                <a16:creationId xmlns:a16="http://schemas.microsoft.com/office/drawing/2014/main" id="{81482111-BA13-49C4-88A4-AAD6F534AFD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000"/>
            </a:lvl1pPr>
          </a:lstStyle>
          <a:p>
            <a:pPr>
              <a:defRPr/>
            </a:pPr>
            <a:fld id="{FAA3265A-5C0C-4C07-AFEF-9F81F6CF03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2056" name="Group 8">
            <a:extLst>
              <a:ext uri="{FF2B5EF4-FFF2-40B4-BE49-F238E27FC236}">
                <a16:creationId xmlns:a16="http://schemas.microsoft.com/office/drawing/2014/main" id="{DC674DF4-4971-4C67-B07C-84BD474701B8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>
              <a:extLst>
                <a:ext uri="{FF2B5EF4-FFF2-40B4-BE49-F238E27FC236}">
                  <a16:creationId xmlns:a16="http://schemas.microsoft.com/office/drawing/2014/main" id="{5769F067-5312-4D15-B2D4-85825A0C3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4" name="Oval 10">
              <a:extLst>
                <a:ext uri="{FF2B5EF4-FFF2-40B4-BE49-F238E27FC236}">
                  <a16:creationId xmlns:a16="http://schemas.microsoft.com/office/drawing/2014/main" id="{11117A9D-E7DD-4ED2-BAA9-88730C916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5" name="Oval 11">
              <a:extLst>
                <a:ext uri="{FF2B5EF4-FFF2-40B4-BE49-F238E27FC236}">
                  <a16:creationId xmlns:a16="http://schemas.microsoft.com/office/drawing/2014/main" id="{25C99E49-502F-4347-97D7-CE258A0D8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6" name="Oval 12">
              <a:extLst>
                <a:ext uri="{FF2B5EF4-FFF2-40B4-BE49-F238E27FC236}">
                  <a16:creationId xmlns:a16="http://schemas.microsoft.com/office/drawing/2014/main" id="{6FA92016-2B9C-4700-9489-96601DF9F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7" name="Oval 13">
              <a:extLst>
                <a:ext uri="{FF2B5EF4-FFF2-40B4-BE49-F238E27FC236}">
                  <a16:creationId xmlns:a16="http://schemas.microsoft.com/office/drawing/2014/main" id="{83BFFF49-BF1D-4AD8-ADDC-6B3138D82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8" name="Oval 14">
              <a:extLst>
                <a:ext uri="{FF2B5EF4-FFF2-40B4-BE49-F238E27FC236}">
                  <a16:creationId xmlns:a16="http://schemas.microsoft.com/office/drawing/2014/main" id="{3C2DCD68-3EFC-4F87-896B-8B294D9DE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9" name="Oval 15">
              <a:extLst>
                <a:ext uri="{FF2B5EF4-FFF2-40B4-BE49-F238E27FC236}">
                  <a16:creationId xmlns:a16="http://schemas.microsoft.com/office/drawing/2014/main" id="{7C1B739C-B55B-497D-9758-1D4982749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0" name="Oval 16">
              <a:extLst>
                <a:ext uri="{FF2B5EF4-FFF2-40B4-BE49-F238E27FC236}">
                  <a16:creationId xmlns:a16="http://schemas.microsoft.com/office/drawing/2014/main" id="{15DD9DFC-F0C2-49E0-84E2-98D49676D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1" name="Oval 17">
              <a:extLst>
                <a:ext uri="{FF2B5EF4-FFF2-40B4-BE49-F238E27FC236}">
                  <a16:creationId xmlns:a16="http://schemas.microsoft.com/office/drawing/2014/main" id="{4C3BD92D-8E8B-462A-A46D-0D97109AD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2" name="Oval 18">
              <a:extLst>
                <a:ext uri="{FF2B5EF4-FFF2-40B4-BE49-F238E27FC236}">
                  <a16:creationId xmlns:a16="http://schemas.microsoft.com/office/drawing/2014/main" id="{2F63D572-F038-4098-8978-043880403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Oval 19">
              <a:extLst>
                <a:ext uri="{FF2B5EF4-FFF2-40B4-BE49-F238E27FC236}">
                  <a16:creationId xmlns:a16="http://schemas.microsoft.com/office/drawing/2014/main" id="{D349598C-33B3-4D4C-B3D9-47A7E9DF7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Oval 20">
              <a:extLst>
                <a:ext uri="{FF2B5EF4-FFF2-40B4-BE49-F238E27FC236}">
                  <a16:creationId xmlns:a16="http://schemas.microsoft.com/office/drawing/2014/main" id="{C4F15A0D-6E60-4C29-85F2-99BF97A01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5" name="Oval 21">
              <a:extLst>
                <a:ext uri="{FF2B5EF4-FFF2-40B4-BE49-F238E27FC236}">
                  <a16:creationId xmlns:a16="http://schemas.microsoft.com/office/drawing/2014/main" id="{F3372BDB-F272-4223-A264-8F52EC8EE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6" name="Oval 22">
              <a:extLst>
                <a:ext uri="{FF2B5EF4-FFF2-40B4-BE49-F238E27FC236}">
                  <a16:creationId xmlns:a16="http://schemas.microsoft.com/office/drawing/2014/main" id="{E5BCF9B7-E941-43B5-B25B-444130F11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7" name="Oval 23">
              <a:extLst>
                <a:ext uri="{FF2B5EF4-FFF2-40B4-BE49-F238E27FC236}">
                  <a16:creationId xmlns:a16="http://schemas.microsoft.com/office/drawing/2014/main" id="{1572BB7A-5ACC-4F31-9FDD-57529F06C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8" name="Oval 24">
              <a:extLst>
                <a:ext uri="{FF2B5EF4-FFF2-40B4-BE49-F238E27FC236}">
                  <a16:creationId xmlns:a16="http://schemas.microsoft.com/office/drawing/2014/main" id="{9E085FB3-5D9F-487A-8334-087DBF778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9" name="Oval 25">
              <a:extLst>
                <a:ext uri="{FF2B5EF4-FFF2-40B4-BE49-F238E27FC236}">
                  <a16:creationId xmlns:a16="http://schemas.microsoft.com/office/drawing/2014/main" id="{B74FDAEB-91B7-47F9-A5A4-D35C8ED65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0" name="Oval 26">
              <a:extLst>
                <a:ext uri="{FF2B5EF4-FFF2-40B4-BE49-F238E27FC236}">
                  <a16:creationId xmlns:a16="http://schemas.microsoft.com/office/drawing/2014/main" id="{D591F202-FB48-46CF-B1AE-CD1116AC3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1" name="Oval 27">
              <a:extLst>
                <a:ext uri="{FF2B5EF4-FFF2-40B4-BE49-F238E27FC236}">
                  <a16:creationId xmlns:a16="http://schemas.microsoft.com/office/drawing/2014/main" id="{1E399FA5-1D83-4604-B9D0-C6FD06474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2" name="Oval 28">
              <a:extLst>
                <a:ext uri="{FF2B5EF4-FFF2-40B4-BE49-F238E27FC236}">
                  <a16:creationId xmlns:a16="http://schemas.microsoft.com/office/drawing/2014/main" id="{35BE4642-FDB2-469E-A729-150C42C4F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3" name="Oval 29">
              <a:extLst>
                <a:ext uri="{FF2B5EF4-FFF2-40B4-BE49-F238E27FC236}">
                  <a16:creationId xmlns:a16="http://schemas.microsoft.com/office/drawing/2014/main" id="{193F141D-7E5F-4EB9-9147-423E2BA7D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4" name="Oval 30">
              <a:extLst>
                <a:ext uri="{FF2B5EF4-FFF2-40B4-BE49-F238E27FC236}">
                  <a16:creationId xmlns:a16="http://schemas.microsoft.com/office/drawing/2014/main" id="{503D7F92-0D13-49D2-8C99-7AF5288E0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5" name="Oval 31">
              <a:extLst>
                <a:ext uri="{FF2B5EF4-FFF2-40B4-BE49-F238E27FC236}">
                  <a16:creationId xmlns:a16="http://schemas.microsoft.com/office/drawing/2014/main" id="{8F8FFEE6-09BF-4999-8124-4E1789310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6" name="Oval 32">
              <a:extLst>
                <a:ext uri="{FF2B5EF4-FFF2-40B4-BE49-F238E27FC236}">
                  <a16:creationId xmlns:a16="http://schemas.microsoft.com/office/drawing/2014/main" id="{EA34E621-365B-4D4D-94CD-F6640EB8C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7" name="Oval 33">
              <a:extLst>
                <a:ext uri="{FF2B5EF4-FFF2-40B4-BE49-F238E27FC236}">
                  <a16:creationId xmlns:a16="http://schemas.microsoft.com/office/drawing/2014/main" id="{CFCF6D22-F37E-4319-9678-978CE6B64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8" name="Oval 34">
              <a:extLst>
                <a:ext uri="{FF2B5EF4-FFF2-40B4-BE49-F238E27FC236}">
                  <a16:creationId xmlns:a16="http://schemas.microsoft.com/office/drawing/2014/main" id="{C94CCBEA-2DF9-4C1D-B60E-F174996B9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9" name="Oval 35">
              <a:extLst>
                <a:ext uri="{FF2B5EF4-FFF2-40B4-BE49-F238E27FC236}">
                  <a16:creationId xmlns:a16="http://schemas.microsoft.com/office/drawing/2014/main" id="{8A87D9B5-BDC5-444B-8B71-14ADEEE47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0" name="Oval 36">
              <a:extLst>
                <a:ext uri="{FF2B5EF4-FFF2-40B4-BE49-F238E27FC236}">
                  <a16:creationId xmlns:a16="http://schemas.microsoft.com/office/drawing/2014/main" id="{5DDDAB8B-2D7D-4D77-A84E-8DADF60E5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1" name="Oval 37">
              <a:extLst>
                <a:ext uri="{FF2B5EF4-FFF2-40B4-BE49-F238E27FC236}">
                  <a16:creationId xmlns:a16="http://schemas.microsoft.com/office/drawing/2014/main" id="{E168F551-5284-493A-9E3E-E2BDCFE6A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2" name="Oval 38">
              <a:extLst>
                <a:ext uri="{FF2B5EF4-FFF2-40B4-BE49-F238E27FC236}">
                  <a16:creationId xmlns:a16="http://schemas.microsoft.com/office/drawing/2014/main" id="{CB357E98-93C2-4E49-A50A-D2887C6DD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3" name="Oval 39">
              <a:extLst>
                <a:ext uri="{FF2B5EF4-FFF2-40B4-BE49-F238E27FC236}">
                  <a16:creationId xmlns:a16="http://schemas.microsoft.com/office/drawing/2014/main" id="{5D85017A-619B-4241-B40D-14937E29D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1.wmf"/><Relationship Id="rId3" Type="http://schemas.openxmlformats.org/officeDocument/2006/relationships/image" Target="../media/image57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0.wmf"/><Relationship Id="rId5" Type="http://schemas.openxmlformats.org/officeDocument/2006/relationships/image" Target="../media/image39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7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87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88.w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6.wmf"/><Relationship Id="rId5" Type="http://schemas.openxmlformats.org/officeDocument/2006/relationships/image" Target="../media/image65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6.wmf"/><Relationship Id="rId3" Type="http://schemas.openxmlformats.org/officeDocument/2006/relationships/image" Target="../media/image64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image" Target="../media/image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2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113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6.wmf"/><Relationship Id="rId7" Type="http://schemas.openxmlformats.org/officeDocument/2006/relationships/oleObject" Target="../embeddings/oleObject29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18" Type="http://schemas.openxmlformats.org/officeDocument/2006/relationships/image" Target="../media/image46.wmf"/><Relationship Id="rId3" Type="http://schemas.openxmlformats.org/officeDocument/2006/relationships/image" Target="../media/image39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6.bin"/><Relationship Id="rId2" Type="http://schemas.openxmlformats.org/officeDocument/2006/relationships/oleObject" Target="../embeddings/oleObject39.bin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1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7">
            <a:extLst>
              <a:ext uri="{FF2B5EF4-FFF2-40B4-BE49-F238E27FC236}">
                <a16:creationId xmlns:a16="http://schemas.microsoft.com/office/drawing/2014/main" id="{2907321F-9DE6-4CEA-A61F-CAB7E7928B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1AB8A69-D9E8-4F5D-8AA8-7F7427C3FD4A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0FA8CE60-58DA-4BF4-9A9D-76F341F3CD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377825"/>
            <a:ext cx="7543800" cy="819150"/>
          </a:xfrm>
        </p:spPr>
        <p:txBody>
          <a:bodyPr/>
          <a:lstStyle/>
          <a:p>
            <a:pPr eaLnBrk="1" hangingPunct="1"/>
            <a:r>
              <a:rPr lang="zh-CN" altLang="en-US" sz="4000">
                <a:solidFill>
                  <a:srgbClr val="003300"/>
                </a:solidFill>
              </a:rPr>
              <a:t>狄利克莱判别法与阿贝尔判别法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3084" name="Rectangle 3">
            <a:extLst>
              <a:ext uri="{FF2B5EF4-FFF2-40B4-BE49-F238E27FC236}">
                <a16:creationId xmlns:a16="http://schemas.microsoft.com/office/drawing/2014/main" id="{CB2E484D-7BAF-465E-907C-C571567BEE6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7450" y="1844675"/>
            <a:ext cx="5184775" cy="7207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本节讨论</a:t>
            </a:r>
            <a:r>
              <a:rPr lang="zh-CN" altLang="en-US" sz="2800" b="1"/>
              <a:t>级数           的敛散性           </a:t>
            </a:r>
          </a:p>
        </p:txBody>
      </p:sp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E9F6A075-6FAF-4B72-891E-232B9F129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714500"/>
          <a:ext cx="8905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5085" imgH="431613" progId="Equation.DSMT4">
                  <p:embed/>
                </p:oleObj>
              </mc:Choice>
              <mc:Fallback>
                <p:oleObj r:id="rId2" imgW="495085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14500"/>
                        <a:ext cx="8905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>
            <a:extLst>
              <a:ext uri="{FF2B5EF4-FFF2-40B4-BE49-F238E27FC236}">
                <a16:creationId xmlns:a16="http://schemas.microsoft.com/office/drawing/2014/main" id="{A0A24616-6ACB-486D-8280-451C6ECA37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46363"/>
            <a:ext cx="9144000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>
            <a:extLst>
              <a:ext uri="{FF2B5EF4-FFF2-40B4-BE49-F238E27FC236}">
                <a16:creationId xmlns:a16="http://schemas.microsoft.com/office/drawing/2014/main" id="{54510C26-7A39-4D13-92C3-20C9E33AE1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5C7CDD8-15E1-456F-8D92-A6EA3C88D570}" type="slidenum">
              <a:rPr lang="en-US" altLang="zh-CN" smtClean="0"/>
              <a:pPr/>
              <a:t>10</a:t>
            </a:fld>
            <a:endParaRPr lang="en-US" altLang="zh-CN"/>
          </a:p>
        </p:txBody>
      </p:sp>
      <p:graphicFrame>
        <p:nvGraphicFramePr>
          <p:cNvPr id="356358" name="Object 6">
            <a:extLst>
              <a:ext uri="{FF2B5EF4-FFF2-40B4-BE49-F238E27FC236}">
                <a16:creationId xmlns:a16="http://schemas.microsoft.com/office/drawing/2014/main" id="{C82D88B7-5B52-49B2-B971-82EBF135B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6250"/>
          <a:ext cx="23510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39800" imgH="279400" progId="Equation.DSMT4">
                  <p:embed/>
                </p:oleObj>
              </mc:Choice>
              <mc:Fallback>
                <p:oleObj r:id="rId3" imgW="9398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23510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9" name="Object 7">
            <a:extLst>
              <a:ext uri="{FF2B5EF4-FFF2-40B4-BE49-F238E27FC236}">
                <a16:creationId xmlns:a16="http://schemas.microsoft.com/office/drawing/2014/main" id="{988FEDC1-7550-4149-96E8-39E42DAC9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133600"/>
          <a:ext cx="6070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25700" imgH="215900" progId="Equation.3">
                  <p:embed/>
                </p:oleObj>
              </mc:Choice>
              <mc:Fallback>
                <p:oleObj r:id="rId5" imgW="24257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6070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0" name="Object 8">
            <a:extLst>
              <a:ext uri="{FF2B5EF4-FFF2-40B4-BE49-F238E27FC236}">
                <a16:creationId xmlns:a16="http://schemas.microsoft.com/office/drawing/2014/main" id="{B062F0FC-C490-4F39-92CC-99C28CA38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636838"/>
          <a:ext cx="40354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12900" imgH="393700" progId="Equation.3">
                  <p:embed/>
                </p:oleObj>
              </mc:Choice>
              <mc:Fallback>
                <p:oleObj r:id="rId7" imgW="16129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36838"/>
                        <a:ext cx="40354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8F43E0B-039C-4BB4-B320-2558AF04B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052513"/>
          <a:ext cx="59118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362200" imgH="393700" progId="Equation.DSMT4">
                  <p:embed/>
                </p:oleObj>
              </mc:Choice>
              <mc:Fallback>
                <p:oleObj r:id="rId9" imgW="23622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59118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812E9E2-F649-48F7-96E6-E719CF7E5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716338"/>
          <a:ext cx="6134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451100" imgH="215900" progId="Equation.DSMT4">
                  <p:embed/>
                </p:oleObj>
              </mc:Choice>
              <mc:Fallback>
                <p:oleObj r:id="rId11" imgW="2451100" imgH="215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16338"/>
                        <a:ext cx="6134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D0E6DF5-07F0-4F6D-96DE-60286A125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344988"/>
          <a:ext cx="87391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92360" imgH="457200" progId="Equation.DSMT4">
                  <p:embed/>
                </p:oleObj>
              </mc:Choice>
              <mc:Fallback>
                <p:oleObj name="Equation" r:id="rId13" imgW="349236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44988"/>
                        <a:ext cx="87391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13">
            <a:extLst>
              <a:ext uri="{FF2B5EF4-FFF2-40B4-BE49-F238E27FC236}">
                <a16:creationId xmlns:a16="http://schemas.microsoft.com/office/drawing/2014/main" id="{CB0823BC-BA30-4121-9C40-B72E9A554350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858963"/>
            <a:ext cx="1439863" cy="400050"/>
            <a:chOff x="4932020" y="6028180"/>
            <a:chExt cx="1439084" cy="400110"/>
          </a:xfrm>
        </p:grpSpPr>
        <p:cxnSp>
          <p:nvCxnSpPr>
            <p:cNvPr id="16407" name="直接连接符 14">
              <a:extLst>
                <a:ext uri="{FF2B5EF4-FFF2-40B4-BE49-F238E27FC236}">
                  <a16:creationId xmlns:a16="http://schemas.microsoft.com/office/drawing/2014/main" id="{BF4CADA1-67F6-4BF7-B3C8-51B044E869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32020" y="6028180"/>
              <a:ext cx="1439084" cy="0"/>
            </a:xfrm>
            <a:prstGeom prst="lin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14C3684A-598E-4447-B295-7CA0D9E009F9}"/>
                </a:ext>
              </a:extLst>
            </p:cNvPr>
            <p:cNvSpPr/>
            <p:nvPr/>
          </p:nvSpPr>
          <p:spPr>
            <a:xfrm>
              <a:off x="5287428" y="6028180"/>
              <a:ext cx="44267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kern="0" dirty="0">
                  <a:solidFill>
                    <a:srgbClr val="330066"/>
                  </a:solidFill>
                  <a:latin typeface="宋体" panose="02010600030101010101" pitchFamily="2" charset="-122"/>
                  <a:cs typeface="+mj-cs"/>
                </a:rPr>
                <a:t>①</a:t>
              </a:r>
              <a:endParaRPr lang="zh-CN" altLang="en-US" sz="2000" dirty="0"/>
            </a:p>
          </p:txBody>
        </p:sp>
      </p:grpSp>
      <p:grpSp>
        <p:nvGrpSpPr>
          <p:cNvPr id="12" name="组合 16">
            <a:extLst>
              <a:ext uri="{FF2B5EF4-FFF2-40B4-BE49-F238E27FC236}">
                <a16:creationId xmlns:a16="http://schemas.microsoft.com/office/drawing/2014/main" id="{CB7B037E-0DB9-4E46-BF7D-F8C2D346AA8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5445125"/>
            <a:ext cx="1657350" cy="400050"/>
            <a:chOff x="4991269" y="6028180"/>
            <a:chExt cx="1655741" cy="400110"/>
          </a:xfrm>
        </p:grpSpPr>
        <p:cxnSp>
          <p:nvCxnSpPr>
            <p:cNvPr id="16405" name="直接连接符 17">
              <a:extLst>
                <a:ext uri="{FF2B5EF4-FFF2-40B4-BE49-F238E27FC236}">
                  <a16:creationId xmlns:a16="http://schemas.microsoft.com/office/drawing/2014/main" id="{B35A95D4-5AC4-41CB-A87B-A2DC5A4EBEB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91269" y="6028180"/>
              <a:ext cx="1655741" cy="0"/>
            </a:xfrm>
            <a:prstGeom prst="lin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664D870-5142-440A-9C6B-E1DB2D4C3B78}"/>
                </a:ext>
              </a:extLst>
            </p:cNvPr>
            <p:cNvSpPr/>
            <p:nvPr/>
          </p:nvSpPr>
          <p:spPr>
            <a:xfrm>
              <a:off x="5286257" y="6028180"/>
              <a:ext cx="7025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kern="0" dirty="0">
                  <a:solidFill>
                    <a:srgbClr val="330066"/>
                  </a:solidFill>
                  <a:latin typeface="宋体" panose="02010600030101010101" pitchFamily="2" charset="-122"/>
                  <a:cs typeface="+mj-cs"/>
                </a:rPr>
                <a:t>  ④</a:t>
              </a:r>
              <a:endParaRPr lang="zh-CN" altLang="en-US" sz="2000" dirty="0"/>
            </a:p>
          </p:txBody>
        </p:sp>
      </p:grpSp>
      <p:grpSp>
        <p:nvGrpSpPr>
          <p:cNvPr id="15" name="组合 19">
            <a:extLst>
              <a:ext uri="{FF2B5EF4-FFF2-40B4-BE49-F238E27FC236}">
                <a16:creationId xmlns:a16="http://schemas.microsoft.com/office/drawing/2014/main" id="{4FF9538C-2AEC-4789-A8E8-AB38C03400A2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1844675"/>
            <a:ext cx="457200" cy="400050"/>
            <a:chOff x="4998767" y="6028180"/>
            <a:chExt cx="455941" cy="400110"/>
          </a:xfrm>
        </p:grpSpPr>
        <p:cxnSp>
          <p:nvCxnSpPr>
            <p:cNvPr id="16403" name="直接连接符 20">
              <a:extLst>
                <a:ext uri="{FF2B5EF4-FFF2-40B4-BE49-F238E27FC236}">
                  <a16:creationId xmlns:a16="http://schemas.microsoft.com/office/drawing/2014/main" id="{67447F31-F01D-46F3-A334-2156872061F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98767" y="6028180"/>
              <a:ext cx="455941" cy="0"/>
            </a:xfrm>
            <a:prstGeom prst="lin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1AE00FDF-AC64-4C03-8B47-330BEAC58E2A}"/>
                </a:ext>
              </a:extLst>
            </p:cNvPr>
            <p:cNvSpPr/>
            <p:nvPr/>
          </p:nvSpPr>
          <p:spPr>
            <a:xfrm>
              <a:off x="5013016" y="6028180"/>
              <a:ext cx="44169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kern="0" dirty="0">
                  <a:solidFill>
                    <a:srgbClr val="330066"/>
                  </a:solidFill>
                  <a:latin typeface="宋体" panose="02010600030101010101" pitchFamily="2" charset="-122"/>
                  <a:cs typeface="+mj-cs"/>
                </a:rPr>
                <a:t>②</a:t>
              </a:r>
              <a:endParaRPr lang="zh-CN" altLang="en-US" sz="2000" dirty="0"/>
            </a:p>
          </p:txBody>
        </p:sp>
      </p:grpSp>
      <p:grpSp>
        <p:nvGrpSpPr>
          <p:cNvPr id="18" name="组合 22">
            <a:extLst>
              <a:ext uri="{FF2B5EF4-FFF2-40B4-BE49-F238E27FC236}">
                <a16:creationId xmlns:a16="http://schemas.microsoft.com/office/drawing/2014/main" id="{4C74725D-C199-4C7C-9729-0E67AA37350C}"/>
              </a:ext>
            </a:extLst>
          </p:cNvPr>
          <p:cNvGrpSpPr>
            <a:grpSpLocks/>
          </p:cNvGrpSpPr>
          <p:nvPr/>
        </p:nvGrpSpPr>
        <p:grpSpPr bwMode="auto">
          <a:xfrm>
            <a:off x="2703513" y="1841500"/>
            <a:ext cx="1868487" cy="400050"/>
            <a:chOff x="4715792" y="6028180"/>
            <a:chExt cx="1867999" cy="400110"/>
          </a:xfrm>
        </p:grpSpPr>
        <p:cxnSp>
          <p:nvCxnSpPr>
            <p:cNvPr id="16401" name="直接连接符 23">
              <a:extLst>
                <a:ext uri="{FF2B5EF4-FFF2-40B4-BE49-F238E27FC236}">
                  <a16:creationId xmlns:a16="http://schemas.microsoft.com/office/drawing/2014/main" id="{C4860A54-22A1-47F3-9488-743F6CAD65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15792" y="6028180"/>
              <a:ext cx="1867999" cy="2"/>
            </a:xfrm>
            <a:prstGeom prst="lin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E0A5D340-8D5C-41D5-AC9B-FC736428A542}"/>
                </a:ext>
              </a:extLst>
            </p:cNvPr>
            <p:cNvSpPr/>
            <p:nvPr/>
          </p:nvSpPr>
          <p:spPr>
            <a:xfrm>
              <a:off x="5493464" y="6028180"/>
              <a:ext cx="44279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kern="0" dirty="0">
                  <a:solidFill>
                    <a:srgbClr val="330066"/>
                  </a:solidFill>
                  <a:latin typeface="宋体" panose="02010600030101010101" pitchFamily="2" charset="-122"/>
                  <a:cs typeface="+mj-cs"/>
                </a:rPr>
                <a:t>③</a:t>
              </a:r>
              <a:endParaRPr lang="zh-CN" altLang="en-US" sz="2000" dirty="0"/>
            </a:p>
          </p:txBody>
        </p:sp>
      </p:grpSp>
      <p:grpSp>
        <p:nvGrpSpPr>
          <p:cNvPr id="29" name="组合 16">
            <a:extLst>
              <a:ext uri="{FF2B5EF4-FFF2-40B4-BE49-F238E27FC236}">
                <a16:creationId xmlns:a16="http://schemas.microsoft.com/office/drawing/2014/main" id="{384E8AC0-756C-4009-A60D-54005A53581E}"/>
              </a:ext>
            </a:extLst>
          </p:cNvPr>
          <p:cNvGrpSpPr>
            <a:grpSpLocks/>
          </p:cNvGrpSpPr>
          <p:nvPr/>
        </p:nvGrpSpPr>
        <p:grpSpPr bwMode="auto">
          <a:xfrm>
            <a:off x="8262938" y="5287963"/>
            <a:ext cx="752475" cy="400050"/>
            <a:chOff x="4533578" y="6028180"/>
            <a:chExt cx="752607" cy="400110"/>
          </a:xfrm>
        </p:grpSpPr>
        <p:cxnSp>
          <p:nvCxnSpPr>
            <p:cNvPr id="16399" name="直接连接符 17">
              <a:extLst>
                <a:ext uri="{FF2B5EF4-FFF2-40B4-BE49-F238E27FC236}">
                  <a16:creationId xmlns:a16="http://schemas.microsoft.com/office/drawing/2014/main" id="{5017D9AF-8ACE-43DA-BB06-E7FB99CC2F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72000" y="6028180"/>
              <a:ext cx="714185" cy="0"/>
            </a:xfrm>
            <a:prstGeom prst="lin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0037178-FC5B-407D-B425-BA8205C5A274}"/>
                </a:ext>
              </a:extLst>
            </p:cNvPr>
            <p:cNvSpPr/>
            <p:nvPr/>
          </p:nvSpPr>
          <p:spPr>
            <a:xfrm>
              <a:off x="4533578" y="6028180"/>
              <a:ext cx="70338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kern="0" dirty="0">
                  <a:solidFill>
                    <a:srgbClr val="330066"/>
                  </a:solidFill>
                  <a:latin typeface="宋体" panose="02010600030101010101" pitchFamily="2" charset="-122"/>
                  <a:cs typeface="+mj-cs"/>
                </a:rPr>
                <a:t>  ④</a:t>
              </a:r>
              <a:endParaRPr lang="zh-CN" altLang="en-US" sz="2000" dirty="0"/>
            </a:p>
          </p:txBody>
        </p:sp>
      </p:grp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8A24D72A-3E80-4A91-8C8A-E1056156B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5808663"/>
          <a:ext cx="40322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92160" imgH="431640" progId="Equation.DSMT4">
                  <p:embed/>
                </p:oleObj>
              </mc:Choice>
              <mc:Fallback>
                <p:oleObj name="Equation" r:id="rId15" imgW="18921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808663"/>
                        <a:ext cx="4032250" cy="919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7">
            <a:extLst>
              <a:ext uri="{FF2B5EF4-FFF2-40B4-BE49-F238E27FC236}">
                <a16:creationId xmlns:a16="http://schemas.microsoft.com/office/drawing/2014/main" id="{8EB46808-44B8-492F-96CF-5B06864699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8CF324-E499-4BDA-9162-DEFCC468D863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0C9D12F4-A8C9-498E-B216-F914067DED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7543800" cy="7969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kern="1200" dirty="0">
                <a:solidFill>
                  <a:srgbClr val="800000"/>
                </a:solidFill>
                <a:cs typeface="+mn-cs"/>
              </a:rPr>
              <a:t>阿贝尔判别法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D41F31B0-E421-4E04-ACBE-9943918844E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339850"/>
            <a:ext cx="8207375" cy="18018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800000"/>
                </a:solidFill>
                <a:latin typeface="+mj-ea"/>
                <a:ea typeface="+mj-ea"/>
              </a:rPr>
              <a:t>定理</a:t>
            </a:r>
            <a:r>
              <a:rPr lang="en-US" altLang="zh-CN" sz="2800" b="1" dirty="0">
                <a:solidFill>
                  <a:srgbClr val="800000"/>
                </a:solidFill>
                <a:latin typeface="+mj-ea"/>
                <a:ea typeface="+mj-ea"/>
              </a:rPr>
              <a:t>6</a:t>
            </a:r>
            <a:r>
              <a:rPr lang="zh-CN" altLang="en-US" sz="2800" b="1" dirty="0">
                <a:latin typeface="+mj-ea"/>
                <a:ea typeface="+mj-ea"/>
              </a:rPr>
              <a:t>：若</a:t>
            </a:r>
            <a:r>
              <a:rPr lang="zh-CN" altLang="en-US" sz="2800" b="1" dirty="0"/>
              <a:t>无穷数列          单调且有界而级数         </a:t>
            </a:r>
            <a:endParaRPr lang="en-US" altLang="zh-CN" sz="2800" b="1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sz="2800" b="1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/>
              <a:t>收敛，则级数               收敛。</a:t>
            </a:r>
          </a:p>
        </p:txBody>
      </p:sp>
      <p:graphicFrame>
        <p:nvGraphicFramePr>
          <p:cNvPr id="18437" name="Object 4">
            <a:extLst>
              <a:ext uri="{FF2B5EF4-FFF2-40B4-BE49-F238E27FC236}">
                <a16:creationId xmlns:a16="http://schemas.microsoft.com/office/drawing/2014/main" id="{D7721E0B-B8D9-4B13-9AAD-4B0A6FBCAEC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80288" y="1052513"/>
          <a:ext cx="103346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5292" imgH="431425" progId="Equation.DSMT4">
                  <p:embed/>
                </p:oleObj>
              </mc:Choice>
              <mc:Fallback>
                <p:oleObj r:id="rId2" imgW="355292" imgH="431425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052513"/>
                        <a:ext cx="103346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39CBF741-85ED-45F9-8DC1-293B5DDE9DA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27313" y="2060575"/>
          <a:ext cx="12969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5085" imgH="431613" progId="Equation.3">
                  <p:embed/>
                </p:oleObj>
              </mc:Choice>
              <mc:Fallback>
                <p:oleObj r:id="rId4" imgW="495085" imgH="431613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060575"/>
                        <a:ext cx="129698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">
            <a:extLst>
              <a:ext uri="{FF2B5EF4-FFF2-40B4-BE49-F238E27FC236}">
                <a16:creationId xmlns:a16="http://schemas.microsoft.com/office/drawing/2014/main" id="{71E02719-D0EB-4080-87E6-9D3A155C5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0913" y="1268413"/>
          <a:ext cx="885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4536" imgH="253780" progId="Equation.DSMT4">
                  <p:embed/>
                </p:oleObj>
              </mc:Choice>
              <mc:Fallback>
                <p:oleObj r:id="rId6" imgW="304536" imgH="2537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268413"/>
                        <a:ext cx="8858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E65F5E3-270E-429F-8471-A97394761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3538538"/>
          <a:ext cx="358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228501" progId="Equation.DSMT4">
                  <p:embed/>
                </p:oleObj>
              </mc:Choice>
              <mc:Fallback>
                <p:oleObj name="Equation" r:id="rId8" imgW="1231366" imgH="22850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538538"/>
                        <a:ext cx="3581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D4B571B-BE85-448C-BC8A-D5275E6F2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4213" y="3500438"/>
          <a:ext cx="19954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85800" imgH="228600" progId="Equation.DSMT4">
                  <p:embed/>
                </p:oleObj>
              </mc:Choice>
              <mc:Fallback>
                <p:oleObj r:id="rId10" imgW="6858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3500438"/>
                        <a:ext cx="199548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53051F5-321C-4DCC-81DC-E4B7DDFBB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149725"/>
          <a:ext cx="75676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03500" imgH="431800" progId="Equation.DSMT4">
                  <p:embed/>
                </p:oleObj>
              </mc:Choice>
              <mc:Fallback>
                <p:oleObj r:id="rId12" imgW="2603500" imgH="431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75676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E4DA753-2068-40C0-9627-5E0338D679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3850" y="3284538"/>
            <a:ext cx="82804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599AC37-1357-440A-87E5-1F646D58C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7825" y="3502025"/>
          <a:ext cx="22907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87400" imgH="228600" progId="Equation.DSMT4">
                  <p:embed/>
                </p:oleObj>
              </mc:Choice>
              <mc:Fallback>
                <p:oleObj r:id="rId14" imgW="7874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3502025"/>
                        <a:ext cx="22907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CD6E278-33D1-478A-AEF3-BF12BE680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445125"/>
          <a:ext cx="8289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314700" imgH="431800" progId="Equation.DSMT4">
                  <p:embed/>
                </p:oleObj>
              </mc:Choice>
              <mc:Fallback>
                <p:oleObj r:id="rId16" imgW="3314700" imgH="431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45125"/>
                        <a:ext cx="82899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7">
            <a:extLst>
              <a:ext uri="{FF2B5EF4-FFF2-40B4-BE49-F238E27FC236}">
                <a16:creationId xmlns:a16="http://schemas.microsoft.com/office/drawing/2014/main" id="{8468D091-E180-4830-8BFA-30F2E40356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437C47-7967-4A75-AE9E-FEB84E98422C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87075E1A-9C31-4363-B294-D7A6C5B6EE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377825"/>
            <a:ext cx="7543800" cy="819150"/>
          </a:xfrm>
        </p:spPr>
        <p:txBody>
          <a:bodyPr/>
          <a:lstStyle/>
          <a:p>
            <a:pPr eaLnBrk="1" hangingPunct="1"/>
            <a:r>
              <a:rPr lang="zh-CN" altLang="en-US" sz="4000">
                <a:solidFill>
                  <a:srgbClr val="003300"/>
                </a:solidFill>
              </a:rPr>
              <a:t>狄利克莱判别法与阿贝尔判别法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3084" name="Rectangle 3">
            <a:extLst>
              <a:ext uri="{FF2B5EF4-FFF2-40B4-BE49-F238E27FC236}">
                <a16:creationId xmlns:a16="http://schemas.microsoft.com/office/drawing/2014/main" id="{ECA1EC2F-7F5A-4103-9414-C40CBDFAF8A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7450" y="1844675"/>
            <a:ext cx="5184775" cy="7207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本节讨论</a:t>
            </a:r>
            <a:r>
              <a:rPr lang="zh-CN" altLang="en-US" sz="2800" b="1"/>
              <a:t>级数           的敛散性           </a:t>
            </a:r>
          </a:p>
        </p:txBody>
      </p:sp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F974E4C0-F3E3-40E8-BFDE-B8383E445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714500"/>
          <a:ext cx="8905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5085" imgH="431613" progId="Equation.DSMT4">
                  <p:embed/>
                </p:oleObj>
              </mc:Choice>
              <mc:Fallback>
                <p:oleObj r:id="rId2" imgW="495085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14500"/>
                        <a:ext cx="8905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>
            <a:extLst>
              <a:ext uri="{FF2B5EF4-FFF2-40B4-BE49-F238E27FC236}">
                <a16:creationId xmlns:a16="http://schemas.microsoft.com/office/drawing/2014/main" id="{239A20FA-E7E7-4709-A8AE-383A02B1C0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46363"/>
            <a:ext cx="9144000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A45DF318-E098-4C05-80B9-93F234676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9750"/>
            <a:ext cx="320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判别级数                   </a:t>
            </a: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BB051FB3-28EE-4EE5-81A5-8BCA41788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333375"/>
          <a:ext cx="18113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87400" imgH="431800" progId="Equation.DSMT4">
                  <p:embed/>
                </p:oleObj>
              </mc:Choice>
              <mc:Fallback>
                <p:oleObj r:id="rId2" imgW="787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33375"/>
                        <a:ext cx="181133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0" name="Text Box 4">
            <a:extLst>
              <a:ext uri="{FF2B5EF4-FFF2-40B4-BE49-F238E27FC236}">
                <a16:creationId xmlns:a16="http://schemas.microsoft.com/office/drawing/2014/main" id="{FC2F5DE3-311A-4A64-9FEB-650AECB3A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7525" y="539750"/>
            <a:ext cx="368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的敛散性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B986400B-8A89-4196-87CF-ABD6776B2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49275"/>
            <a:ext cx="31257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zh-CN" sz="2800">
                <a:latin typeface="Times New Roman" panose="02020603050405020304" pitchFamily="18" charset="0"/>
              </a:rPr>
              <a:t>其中</a:t>
            </a:r>
            <a:r>
              <a:rPr lang="en-US" altLang="zh-CN" sz="2800">
                <a:latin typeface="Times New Roman" panose="02020603050405020304" pitchFamily="18" charset="0"/>
              </a:rPr>
              <a:t>     </a:t>
            </a:r>
            <a:r>
              <a:rPr lang="zh-CN" altLang="en-US" sz="2800">
                <a:latin typeface="Times New Roman" panose="02020603050405020304" pitchFamily="18" charset="0"/>
              </a:rPr>
              <a:t>单调</a:t>
            </a:r>
            <a:r>
              <a:rPr lang="en-US" altLang="zh-CN" sz="2800">
                <a:latin typeface="Times New Roman" panose="02020603050405020304" pitchFamily="18" charset="0"/>
              </a:rPr>
              <a:t>            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65222" name="Text Box 6">
            <a:extLst>
              <a:ext uri="{FF2B5EF4-FFF2-40B4-BE49-F238E27FC236}">
                <a16:creationId xmlns:a16="http://schemas.microsoft.com/office/drawing/2014/main" id="{1532D238-EFD0-40FF-B7B3-87B314E2F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2474913"/>
            <a:ext cx="5362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分析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：根据狄利可莱判别法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65227" name="Object 11">
            <a:extLst>
              <a:ext uri="{FF2B5EF4-FFF2-40B4-BE49-F238E27FC236}">
                <a16:creationId xmlns:a16="http://schemas.microsoft.com/office/drawing/2014/main" id="{6854A73D-74AD-4976-980B-4CA10FAA1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3441700"/>
          <a:ext cx="603726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28900" imgH="685800" progId="Equation.DSMT4">
                  <p:embed/>
                </p:oleObj>
              </mc:Choice>
              <mc:Fallback>
                <p:oleObj r:id="rId4" imgW="26289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441700"/>
                        <a:ext cx="6037263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1">
            <a:extLst>
              <a:ext uri="{FF2B5EF4-FFF2-40B4-BE49-F238E27FC236}">
                <a16:creationId xmlns:a16="http://schemas.microsoft.com/office/drawing/2014/main" id="{F6032E4B-B54C-4BDE-B814-F317FABBF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1175" y="534988"/>
          <a:ext cx="4079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7646" imgH="228402" progId="Equation.DSMT4">
                  <p:embed/>
                </p:oleObj>
              </mc:Choice>
              <mc:Fallback>
                <p:oleObj r:id="rId6" imgW="177646" imgH="22840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534988"/>
                        <a:ext cx="4079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">
            <a:extLst>
              <a:ext uri="{FF2B5EF4-FFF2-40B4-BE49-F238E27FC236}">
                <a16:creationId xmlns:a16="http://schemas.microsoft.com/office/drawing/2014/main" id="{677E7ABD-1CA5-49B4-9382-C84ED9021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1398588"/>
          <a:ext cx="1519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60400" imgH="228600" progId="Equation.DSMT4">
                  <p:embed/>
                </p:oleObj>
              </mc:Choice>
              <mc:Fallback>
                <p:oleObj r:id="rId8" imgW="6604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398588"/>
                        <a:ext cx="15192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0" grpId="0"/>
      <p:bldP spid="2652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7EF86E73-BD72-4DAB-B4B1-5170BC8B97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C66BD2B-F478-406D-BFC2-774E0E88C118}" type="slidenum">
              <a:rPr lang="en-US" altLang="zh-CN" smtClean="0"/>
              <a:pPr/>
              <a:t>14</a:t>
            </a:fld>
            <a:endParaRPr lang="en-US" altLang="zh-CN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D80D9C4-3455-4BF2-AB40-287353073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188913"/>
          <a:ext cx="17145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6600" imgH="431800" progId="Equation.DSMT4">
                  <p:embed/>
                </p:oleObj>
              </mc:Choice>
              <mc:Fallback>
                <p:oleObj r:id="rId2" imgW="7366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88913"/>
                        <a:ext cx="17145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F307AE5-2454-4D82-936E-D36C3F40E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54025"/>
          <a:ext cx="38433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03040" progId="Equation.DSMT4">
                  <p:embed/>
                </p:oleObj>
              </mc:Choice>
              <mc:Fallback>
                <p:oleObj name="Equation" r:id="rId4" imgW="1650960" imgH="203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4025"/>
                        <a:ext cx="38433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26BD816-8C17-4BD9-85D2-0D40D777B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" y="1125538"/>
          <a:ext cx="2513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431640" progId="Equation.DSMT4">
                  <p:embed/>
                </p:oleObj>
              </mc:Choice>
              <mc:Fallback>
                <p:oleObj name="Equation" r:id="rId6" imgW="1079280" imgH="4316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125538"/>
                        <a:ext cx="25130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3DE522F-AFB2-4020-897E-A40865103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168400"/>
          <a:ext cx="61769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393480" progId="Equation.DSMT4">
                  <p:embed/>
                </p:oleObj>
              </mc:Choice>
              <mc:Fallback>
                <p:oleObj name="Equation" r:id="rId8" imgW="2654280" imgH="3934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68400"/>
                        <a:ext cx="61769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BB11520-FD71-4ED3-A45C-E5D648E44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085975"/>
          <a:ext cx="4995862" cy="348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1498320" progId="Equation.DSMT4">
                  <p:embed/>
                </p:oleObj>
              </mc:Choice>
              <mc:Fallback>
                <p:oleObj name="Equation" r:id="rId10" imgW="2145960" imgH="149832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85975"/>
                        <a:ext cx="4995862" cy="348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312D20C-CFAB-4DD3-8CBA-062F478AA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510213"/>
          <a:ext cx="39020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482400" progId="Equation.DSMT4">
                  <p:embed/>
                </p:oleObj>
              </mc:Choice>
              <mc:Fallback>
                <p:oleObj name="Equation" r:id="rId12" imgW="1676160" imgH="482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10213"/>
                        <a:ext cx="39020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CE419BF8-5E31-4FA0-AA28-283E4AB1C3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9708E1F-C120-4C61-B602-D96AE486FAF3}" type="slidenum">
              <a:rPr lang="en-US" altLang="zh-CN" smtClean="0"/>
              <a:pPr/>
              <a:t>15</a:t>
            </a:fld>
            <a:endParaRPr lang="en-US" altLang="zh-CN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2DA7681-9C85-4493-AD5D-8DB4F685A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" y="225425"/>
          <a:ext cx="4140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431640" progId="Equation.DSMT4">
                  <p:embed/>
                </p:oleObj>
              </mc:Choice>
              <mc:Fallback>
                <p:oleObj name="Equation" r:id="rId2" imgW="177768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25425"/>
                        <a:ext cx="41402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1488A27-9AC3-4FCF-885A-057B0D761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7850" y="503238"/>
          <a:ext cx="41989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203040" progId="Equation.DSMT4">
                  <p:embed/>
                </p:oleObj>
              </mc:Choice>
              <mc:Fallback>
                <p:oleObj name="Equation" r:id="rId4" imgW="1803240" imgH="203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03238"/>
                        <a:ext cx="41989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92217D1-6BE5-47D6-9D5F-DCAC7263F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3" y="1125538"/>
          <a:ext cx="26019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125538"/>
                        <a:ext cx="26019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E4F9C9B-935D-46F1-B1A7-D18DC6DD3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390650"/>
          <a:ext cx="6384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203040" progId="Equation.DSMT4">
                  <p:embed/>
                </p:oleObj>
              </mc:Choice>
              <mc:Fallback>
                <p:oleObj name="Equation" r:id="rId8" imgW="2743200" imgH="20304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90650"/>
                        <a:ext cx="63849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9718227-F303-4963-A80E-6A7BE8795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2366963"/>
          <a:ext cx="4906963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965160" progId="Equation.DSMT4">
                  <p:embed/>
                </p:oleObj>
              </mc:Choice>
              <mc:Fallback>
                <p:oleObj name="Equation" r:id="rId10" imgW="2108160" imgH="96516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366963"/>
                        <a:ext cx="4906963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23D19E7-CD51-4119-A066-E7E207329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4953000"/>
          <a:ext cx="37242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393480" progId="Equation.DSMT4">
                  <p:embed/>
                </p:oleObj>
              </mc:Choice>
              <mc:Fallback>
                <p:oleObj name="Equation" r:id="rId12" imgW="1600200" imgH="39348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953000"/>
                        <a:ext cx="37242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FB4AF5F2-37B0-4D22-80C2-4FAAECF813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ACA7092-A99D-449A-B22C-15D1F826A3CB}" type="slidenum">
              <a:rPr lang="en-US" altLang="zh-CN" smtClean="0"/>
              <a:pPr/>
              <a:t>16</a:t>
            </a:fld>
            <a:endParaRPr lang="en-US" altLang="zh-CN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A7193D8-E745-4708-B459-9EB310C2E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" y="225425"/>
          <a:ext cx="39020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31640" progId="Equation.DSMT4">
                  <p:embed/>
                </p:oleObj>
              </mc:Choice>
              <mc:Fallback>
                <p:oleObj name="Equation" r:id="rId2" imgW="167616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25425"/>
                        <a:ext cx="39020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C6700A5-7D6E-4E17-A962-9912E1FF6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90538"/>
          <a:ext cx="3695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03040" progId="Equation.DSMT4">
                  <p:embed/>
                </p:oleObj>
              </mc:Choice>
              <mc:Fallback>
                <p:oleObj name="Equation" r:id="rId4" imgW="1587240" imgH="203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90538"/>
                        <a:ext cx="3695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33BD115-FD3E-48BC-82DF-09A41C169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3" y="1125538"/>
          <a:ext cx="24526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1125538"/>
                        <a:ext cx="24526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43A63F8-3E43-4EB1-9C1C-FC7E78FFF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1168400"/>
          <a:ext cx="6029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168400"/>
                        <a:ext cx="60293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78D5302-3378-48B1-9479-70F9652A5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2055813"/>
          <a:ext cx="5349875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98600" imgH="1498320" progId="Equation.DSMT4">
                  <p:embed/>
                </p:oleObj>
              </mc:Choice>
              <mc:Fallback>
                <p:oleObj name="Equation" r:id="rId10" imgW="2298600" imgH="149832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055813"/>
                        <a:ext cx="5349875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72BEFF1-49D6-4093-B2FF-F81E36ECE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1575" y="5510213"/>
          <a:ext cx="3989388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14320" imgH="482400" progId="Equation.DSMT4">
                  <p:embed/>
                </p:oleObj>
              </mc:Choice>
              <mc:Fallback>
                <p:oleObj name="Equation" r:id="rId12" imgW="1714320" imgH="482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5510213"/>
                        <a:ext cx="3989388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A1F93194-422E-4049-9B32-3328D748F5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D99A54B-B69F-47DB-A13B-2C56757A2D14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24579" name="Text Box 2">
            <a:extLst>
              <a:ext uri="{FF2B5EF4-FFF2-40B4-BE49-F238E27FC236}">
                <a16:creationId xmlns:a16="http://schemas.microsoft.com/office/drawing/2014/main" id="{3AF9E0EB-E2E6-4FB6-BAEB-F0118CF71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9750"/>
            <a:ext cx="320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判别级数                   </a:t>
            </a:r>
          </a:p>
        </p:txBody>
      </p:sp>
      <p:graphicFrame>
        <p:nvGraphicFramePr>
          <p:cNvPr id="24580" name="Object 3">
            <a:extLst>
              <a:ext uri="{FF2B5EF4-FFF2-40B4-BE49-F238E27FC236}">
                <a16:creationId xmlns:a16="http://schemas.microsoft.com/office/drawing/2014/main" id="{CD792C80-F0C6-476B-A05E-602FB55FC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333375"/>
          <a:ext cx="18113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87400" imgH="431800" progId="Equation.DSMT4">
                  <p:embed/>
                </p:oleObj>
              </mc:Choice>
              <mc:Fallback>
                <p:oleObj r:id="rId2" imgW="787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33375"/>
                        <a:ext cx="181133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0" name="Text Box 4">
            <a:extLst>
              <a:ext uri="{FF2B5EF4-FFF2-40B4-BE49-F238E27FC236}">
                <a16:creationId xmlns:a16="http://schemas.microsoft.com/office/drawing/2014/main" id="{101E7A38-E2AC-4EB2-8AAA-9A110CAA7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7525" y="539750"/>
            <a:ext cx="368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的敛散性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85705AF2-CDCE-4A34-86F1-F554FA243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49275"/>
            <a:ext cx="31257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zh-CN" sz="2800">
                <a:latin typeface="Times New Roman" panose="02020603050405020304" pitchFamily="18" charset="0"/>
              </a:rPr>
              <a:t>其中</a:t>
            </a:r>
            <a:r>
              <a:rPr lang="en-US" altLang="zh-CN" sz="2800">
                <a:latin typeface="Times New Roman" panose="02020603050405020304" pitchFamily="18" charset="0"/>
              </a:rPr>
              <a:t>     </a:t>
            </a:r>
            <a:r>
              <a:rPr lang="zh-CN" altLang="en-US" sz="2800">
                <a:latin typeface="Times New Roman" panose="02020603050405020304" pitchFamily="18" charset="0"/>
              </a:rPr>
              <a:t>单调</a:t>
            </a:r>
            <a:r>
              <a:rPr lang="en-US" altLang="zh-CN" sz="2800">
                <a:latin typeface="Times New Roman" panose="02020603050405020304" pitchFamily="18" charset="0"/>
              </a:rPr>
              <a:t>            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65222" name="Text Box 6">
            <a:extLst>
              <a:ext uri="{FF2B5EF4-FFF2-40B4-BE49-F238E27FC236}">
                <a16:creationId xmlns:a16="http://schemas.microsoft.com/office/drawing/2014/main" id="{4DD150A8-FBF1-4919-9246-66CBCCCE8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2205038"/>
            <a:ext cx="18335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分析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65227" name="Object 11">
            <a:extLst>
              <a:ext uri="{FF2B5EF4-FFF2-40B4-BE49-F238E27FC236}">
                <a16:creationId xmlns:a16="http://schemas.microsoft.com/office/drawing/2014/main" id="{796B29C7-774D-4978-B7A3-17354EE70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1989138"/>
          <a:ext cx="603726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28900" imgH="685800" progId="Equation.DSMT4">
                  <p:embed/>
                </p:oleObj>
              </mc:Choice>
              <mc:Fallback>
                <p:oleObj r:id="rId4" imgW="26289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989138"/>
                        <a:ext cx="6037263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1">
            <a:extLst>
              <a:ext uri="{FF2B5EF4-FFF2-40B4-BE49-F238E27FC236}">
                <a16:creationId xmlns:a16="http://schemas.microsoft.com/office/drawing/2014/main" id="{C2C00A69-C653-464A-9C85-3F7682F32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1175" y="534988"/>
          <a:ext cx="4079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7646" imgH="228402" progId="Equation.DSMT4">
                  <p:embed/>
                </p:oleObj>
              </mc:Choice>
              <mc:Fallback>
                <p:oleObj r:id="rId6" imgW="177646" imgH="22840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534988"/>
                        <a:ext cx="4079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">
            <a:extLst>
              <a:ext uri="{FF2B5EF4-FFF2-40B4-BE49-F238E27FC236}">
                <a16:creationId xmlns:a16="http://schemas.microsoft.com/office/drawing/2014/main" id="{4B4FC322-A74C-4A68-BF30-9791C0BBA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1398588"/>
          <a:ext cx="1519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60400" imgH="228600" progId="Equation.DSMT4">
                  <p:embed/>
                </p:oleObj>
              </mc:Choice>
              <mc:Fallback>
                <p:oleObj r:id="rId8" imgW="6604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398588"/>
                        <a:ext cx="15192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5AF2ADF-1A51-4A9A-ACD7-B1BDD559E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300" y="3644900"/>
          <a:ext cx="351631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11300" imgH="596900" progId="Equation.DSMT4">
                  <p:embed/>
                </p:oleObj>
              </mc:Choice>
              <mc:Fallback>
                <p:oleObj r:id="rId10" imgW="1511300" imgH="596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644900"/>
                        <a:ext cx="3516313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B7CF8E2-030E-47CB-B36D-383552E2E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700" y="3895725"/>
          <a:ext cx="2070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15640" progId="Equation.DSMT4">
                  <p:embed/>
                </p:oleObj>
              </mc:Choice>
              <mc:Fallback>
                <p:oleObj name="Equation" r:id="rId12" imgW="88884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895725"/>
                        <a:ext cx="2070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A38FEA2-2949-4E69-91B0-84C2E7309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644900"/>
          <a:ext cx="17145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36600" imgH="431800" progId="Equation.DSMT4">
                  <p:embed/>
                </p:oleObj>
              </mc:Choice>
              <mc:Fallback>
                <p:oleObj r:id="rId14" imgW="7366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17145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03B2C64-0101-4DA9-8797-517E3B86F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5106988"/>
          <a:ext cx="608806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616200" imgH="609600" progId="Equation.DSMT4">
                  <p:embed/>
                </p:oleObj>
              </mc:Choice>
              <mc:Fallback>
                <p:oleObj r:id="rId16" imgW="2616200" imgH="609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106988"/>
                        <a:ext cx="6088062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0" grpId="0"/>
      <p:bldP spid="2652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23EB76A5-384D-4065-B7D1-5FD50F2B35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23AF8CA-08F7-44F1-A1AD-D276D5EB2B8B}" type="slidenum">
              <a:rPr lang="en-US" altLang="zh-CN" smtClean="0"/>
              <a:pPr/>
              <a:t>18</a:t>
            </a:fld>
            <a:endParaRPr lang="en-US" altLang="zh-CN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AC73D30-FB79-4588-86D3-A8CEA7DF6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276475"/>
          <a:ext cx="36353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62100" imgH="800100" progId="Equation.DSMT4">
                  <p:embed/>
                </p:oleObj>
              </mc:Choice>
              <mc:Fallback>
                <p:oleObj r:id="rId2" imgW="1562100" imgH="800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363537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596015F-7EFD-497F-902C-5219F30C3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549275"/>
          <a:ext cx="6116637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28900" imgH="609600" progId="Equation.DSMT4">
                  <p:embed/>
                </p:oleObj>
              </mc:Choice>
              <mc:Fallback>
                <p:oleObj r:id="rId4" imgW="2628900" imgH="609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549275"/>
                        <a:ext cx="6116637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3C1E998-C746-4DE1-B7B3-2AFC8DAFF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4365625"/>
          <a:ext cx="64119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55900" imgH="863600" progId="Equation.DSMT4">
                  <p:embed/>
                </p:oleObj>
              </mc:Choice>
              <mc:Fallback>
                <p:oleObj r:id="rId6" imgW="2755900" imgH="863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365625"/>
                        <a:ext cx="6411913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69027ADE-87C6-4263-BB11-94A167327D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67463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5BF52B-5951-4A5C-BD39-2F4AAA6A4E08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266244" name="Text Box 4">
            <a:extLst>
              <a:ext uri="{FF2B5EF4-FFF2-40B4-BE49-F238E27FC236}">
                <a16:creationId xmlns:a16="http://schemas.microsoft.com/office/drawing/2014/main" id="{A71A809A-0A59-4EE9-92BD-29579B86D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404813"/>
            <a:ext cx="349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当                 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66245" name="Text Box 5">
            <a:extLst>
              <a:ext uri="{FF2B5EF4-FFF2-40B4-BE49-F238E27FC236}">
                <a16:creationId xmlns:a16="http://schemas.microsoft.com/office/drawing/2014/main" id="{9BB40E90-C2F3-4EBD-AC3C-18DD3CF62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2316163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不能确定敛散性</a:t>
            </a:r>
          </a:p>
        </p:txBody>
      </p:sp>
      <p:sp>
        <p:nvSpPr>
          <p:cNvPr id="266251" name="Text Box 11">
            <a:extLst>
              <a:ext uri="{FF2B5EF4-FFF2-40B4-BE49-F238E27FC236}">
                <a16:creationId xmlns:a16="http://schemas.microsoft.com/office/drawing/2014/main" id="{180A3EC3-FCF5-4F7C-AB52-01F9BD4FB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5845175"/>
            <a:ext cx="5299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由狄利克莱判别法，级数</a:t>
            </a:r>
            <a:r>
              <a:rPr lang="zh-CN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收敛。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0DB778A-FB2B-439D-8A60-95B96661E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1052513"/>
          <a:ext cx="18113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87400" imgH="431800" progId="Equation.DSMT4">
                  <p:embed/>
                </p:oleObj>
              </mc:Choice>
              <mc:Fallback>
                <p:oleObj r:id="rId2" imgW="7874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052513"/>
                        <a:ext cx="18113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D35AAA6-219F-480A-B27F-278128E41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052513"/>
          <a:ext cx="11096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82391" imgH="431613" progId="Equation.DSMT4">
                  <p:embed/>
                </p:oleObj>
              </mc:Choice>
              <mc:Fallback>
                <p:oleObj r:id="rId4" imgW="482391" imgH="43161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052513"/>
                        <a:ext cx="11096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AE502C5-722E-476E-9EE8-7AB5B33BA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434975"/>
          <a:ext cx="1271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45626" imgH="203024" progId="Equation.DSMT4">
                  <p:embed/>
                </p:oleObj>
              </mc:Choice>
              <mc:Fallback>
                <p:oleObj r:id="rId6" imgW="545626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34975"/>
                        <a:ext cx="12715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>
            <a:extLst>
              <a:ext uri="{FF2B5EF4-FFF2-40B4-BE49-F238E27FC236}">
                <a16:creationId xmlns:a16="http://schemas.microsoft.com/office/drawing/2014/main" id="{6359D1A3-0E56-4B0C-96F7-B3313DD05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3341688"/>
            <a:ext cx="349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当                 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553AFC1-7240-47F7-A126-BDC605689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3373438"/>
          <a:ext cx="1271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45626" imgH="203024" progId="Equation.DSMT4">
                  <p:embed/>
                </p:oleObj>
              </mc:Choice>
              <mc:Fallback>
                <p:oleObj r:id="rId8" imgW="545626" imgH="203024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373438"/>
                        <a:ext cx="12715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B0BAA2D-AF17-4ACE-AA37-B55ECFA17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0" y="4243388"/>
          <a:ext cx="18335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87320" imgH="457200" progId="Equation.DSMT4">
                  <p:embed/>
                </p:oleObj>
              </mc:Choice>
              <mc:Fallback>
                <p:oleObj r:id="rId10" imgW="78732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243388"/>
                        <a:ext cx="18335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62244A9-90EE-4216-AC23-F8C8CAEB1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4463" y="1511300"/>
          <a:ext cx="366236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705040" imgH="1574640" progId="Equation.DSMT4">
                  <p:embed/>
                </p:oleObj>
              </mc:Choice>
              <mc:Fallback>
                <p:oleObj r:id="rId12" imgW="2705040" imgH="1574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1511300"/>
                        <a:ext cx="3662362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26DFA6A-F9A1-4379-B521-C66240B6A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2163" y="3860800"/>
          <a:ext cx="4727575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031840" imgH="863280" progId="Equation.DSMT4">
                  <p:embed/>
                </p:oleObj>
              </mc:Choice>
              <mc:Fallback>
                <p:oleObj r:id="rId14" imgW="2031840" imgH="8632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3860800"/>
                        <a:ext cx="4727575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/>
      <p:bldP spid="266245" grpId="0"/>
      <p:bldP spid="266251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7">
            <a:extLst>
              <a:ext uri="{FF2B5EF4-FFF2-40B4-BE49-F238E27FC236}">
                <a16:creationId xmlns:a16="http://schemas.microsoft.com/office/drawing/2014/main" id="{B2D24376-E781-48FA-ABBB-43FFBDD287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FD4CED-B9E5-470F-BCBD-D5B546848782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084" name="Rectangle 3">
            <a:extLst>
              <a:ext uri="{FF2B5EF4-FFF2-40B4-BE49-F238E27FC236}">
                <a16:creationId xmlns:a16="http://schemas.microsoft.com/office/drawing/2014/main" id="{0C1A2E90-4E0E-4189-BF0B-9D893B71D90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822325"/>
            <a:ext cx="5184775" cy="7207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本节讨论</a:t>
            </a:r>
            <a:r>
              <a:rPr lang="zh-CN" altLang="en-US" sz="2800" b="1"/>
              <a:t>级数           的敛散性           </a:t>
            </a:r>
          </a:p>
        </p:txBody>
      </p:sp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C7340D8B-9D9C-48D5-83D7-CB809EB26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765175"/>
          <a:ext cx="8905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5085" imgH="431613" progId="Equation.DSMT4">
                  <p:embed/>
                </p:oleObj>
              </mc:Choice>
              <mc:Fallback>
                <p:oleObj r:id="rId2" imgW="495085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765175"/>
                        <a:ext cx="8905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8FCA23FB-4916-492A-AC11-86B64F467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8" y="2417763"/>
          <a:ext cx="32877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31800" progId="Equation.DSMT4">
                  <p:embed/>
                </p:oleObj>
              </mc:Choice>
              <mc:Fallback>
                <p:oleObj name="Equation" r:id="rId4" imgW="18288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417763"/>
                        <a:ext cx="32877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8F21441-3BA4-433A-A060-9E81CC04B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700213"/>
            <a:ext cx="5184775" cy="7207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61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3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5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7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solidFill>
                  <a:srgbClr val="003300"/>
                </a:solidFill>
              </a:rPr>
              <a:t>以后类似的内容还有：</a:t>
            </a:r>
            <a:endParaRPr lang="zh-CN" altLang="en-US" sz="2800" b="1" kern="0" dirty="0"/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EA1FB4B9-02DA-4320-92FA-A8F2E5F15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3462338"/>
          <a:ext cx="3013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400" imgH="330200" progId="Equation.DSMT4">
                  <p:embed/>
                </p:oleObj>
              </mc:Choice>
              <mc:Fallback>
                <p:oleObj name="Equation" r:id="rId6" imgW="16764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462338"/>
                        <a:ext cx="30130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DDA70628-CE4C-4A7C-9AC3-075C223E7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057650"/>
          <a:ext cx="39258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400" imgH="330200" progId="Equation.DSMT4">
                  <p:embed/>
                </p:oleObj>
              </mc:Choice>
              <mc:Fallback>
                <p:oleObj name="Equation" r:id="rId8" imgW="21844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57650"/>
                        <a:ext cx="39258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34797A4A-BCFA-41B5-A9B2-534E1ECA8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3644900"/>
          <a:ext cx="3657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0" imgH="457200" progId="Equation.DSMT4">
                  <p:embed/>
                </p:oleObj>
              </mc:Choice>
              <mc:Fallback>
                <p:oleObj name="Equation" r:id="rId10" imgW="20320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644900"/>
                        <a:ext cx="3657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CA7E96BB-F69C-46F5-878D-A8973C65C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5041900"/>
          <a:ext cx="39703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680" imgH="558720" progId="Equation.DSMT4">
                  <p:embed/>
                </p:oleObj>
              </mc:Choice>
              <mc:Fallback>
                <p:oleObj name="Equation" r:id="rId12" imgW="2209680" imgH="558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041900"/>
                        <a:ext cx="39703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1DB0F746-837C-4D4C-B5E0-143A4B954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6002338"/>
          <a:ext cx="38115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900" imgH="330200" progId="Equation.DSMT4">
                  <p:embed/>
                </p:oleObj>
              </mc:Choice>
              <mc:Fallback>
                <p:oleObj name="Equation" r:id="rId14" imgW="21209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002338"/>
                        <a:ext cx="381158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BC39D2B8-611E-4874-B397-57DED9985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5572125"/>
          <a:ext cx="20351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300" imgH="457200" progId="Equation.DSMT4">
                  <p:embed/>
                </p:oleObj>
              </mc:Choice>
              <mc:Fallback>
                <p:oleObj name="Equation" r:id="rId16" imgW="11303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572125"/>
                        <a:ext cx="20351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6AFC7D7E-178F-4BB6-8E77-D8B9FB778D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1050" y="201613"/>
            <a:ext cx="6769100" cy="382587"/>
          </a:xfrm>
        </p:spPr>
        <p:txBody>
          <a:bodyPr/>
          <a:lstStyle/>
          <a:p>
            <a:pPr eaLnBrk="1" hangingPunct="1"/>
            <a:r>
              <a:rPr lang="zh-CN" altLang="en-US" sz="2000">
                <a:solidFill>
                  <a:srgbClr val="FF0000"/>
                </a:solidFill>
              </a:rPr>
              <a:t>狄利克莱判别法与阿贝尔判别法，一共有六种形式！</a:t>
            </a:r>
            <a:endParaRPr lang="zh-CN" altLang="en-US" sz="20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build="p"/>
      <p:bldP spid="9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2">
            <a:extLst>
              <a:ext uri="{FF2B5EF4-FFF2-40B4-BE49-F238E27FC236}">
                <a16:creationId xmlns:a16="http://schemas.microsoft.com/office/drawing/2014/main" id="{306514CE-69C8-423C-B371-7ECE86AC8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33375"/>
            <a:ext cx="6913563" cy="3743325"/>
          </a:xfrm>
          <a:prstGeom prst="rect">
            <a:avLst/>
          </a:prstGeom>
          <a:solidFill>
            <a:schemeClr val="accent1"/>
          </a:solidFill>
          <a:ln w="57150" cmpd="thinThick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7651" name="灯片编号占位符 3">
            <a:extLst>
              <a:ext uri="{FF2B5EF4-FFF2-40B4-BE49-F238E27FC236}">
                <a16:creationId xmlns:a16="http://schemas.microsoft.com/office/drawing/2014/main" id="{027D9BDA-D8DD-4FA0-9006-E5B2F3E876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100000"/>
            </a:pPr>
            <a:fld id="{227C4F01-7D25-4B43-A36C-D74E2385625C}" type="slidenum">
              <a:rPr lang="en-US" altLang="zh-CN" smtClean="0"/>
              <a:pPr>
                <a:buSzPct val="100000"/>
              </a:pPr>
              <a:t>20</a:t>
            </a:fld>
            <a:endParaRPr lang="en-US" altLang="zh-CN"/>
          </a:p>
        </p:txBody>
      </p:sp>
      <p:graphicFrame>
        <p:nvGraphicFramePr>
          <p:cNvPr id="27652" name="Object 3">
            <a:extLst>
              <a:ext uri="{FF2B5EF4-FFF2-40B4-BE49-F238E27FC236}">
                <a16:creationId xmlns:a16="http://schemas.microsoft.com/office/drawing/2014/main" id="{77B33830-810D-4CFF-B9AD-3E9670D22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1268413"/>
          <a:ext cx="5111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21536" imgH="482391" progId="Equation.DSMT4">
                  <p:embed/>
                </p:oleObj>
              </mc:Choice>
              <mc:Fallback>
                <p:oleObj r:id="rId2" imgW="2221536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268413"/>
                        <a:ext cx="51117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>
            <a:extLst>
              <a:ext uri="{FF2B5EF4-FFF2-40B4-BE49-F238E27FC236}">
                <a16:creationId xmlns:a16="http://schemas.microsoft.com/office/drawing/2014/main" id="{CE7F212F-1B09-403D-95AD-7E0DC6C38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1763" y="2781300"/>
          <a:ext cx="63071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42010" imgH="431613" progId="Equation.DSMT4">
                  <p:embed/>
                </p:oleObj>
              </mc:Choice>
              <mc:Fallback>
                <p:oleObj r:id="rId4" imgW="274201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781300"/>
                        <a:ext cx="630713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3">
            <a:extLst>
              <a:ext uri="{FF2B5EF4-FFF2-40B4-BE49-F238E27FC236}">
                <a16:creationId xmlns:a16="http://schemas.microsoft.com/office/drawing/2014/main" id="{BA6F2425-86B7-4072-9C08-CAF65DC8A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76250"/>
          <a:ext cx="28051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19200" imgH="228600" progId="Equation.DSMT4">
                  <p:embed/>
                </p:oleObj>
              </mc:Choice>
              <mc:Fallback>
                <p:oleObj r:id="rId6" imgW="1219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6250"/>
                        <a:ext cx="28051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1">
            <a:extLst>
              <a:ext uri="{FF2B5EF4-FFF2-40B4-BE49-F238E27FC236}">
                <a16:creationId xmlns:a16="http://schemas.microsoft.com/office/drawing/2014/main" id="{38C1F55F-380F-4994-BD0B-200E20AB9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652963"/>
          <a:ext cx="71818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080" imgH="431640" progId="Equation.DSMT4">
                  <p:embed/>
                </p:oleObj>
              </mc:Choice>
              <mc:Fallback>
                <p:oleObj name="Equation" r:id="rId8" imgW="312408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52963"/>
                        <a:ext cx="71818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1C645F0C-9083-465A-8E9B-DB18509539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D09A3C-B418-4247-95F5-26F04D508327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28675" name="Text Box 2">
            <a:extLst>
              <a:ext uri="{FF2B5EF4-FFF2-40B4-BE49-F238E27FC236}">
                <a16:creationId xmlns:a16="http://schemas.microsoft.com/office/drawing/2014/main" id="{3A413586-B259-4BED-9C94-393E90662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9750"/>
            <a:ext cx="320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讨论级数                   </a:t>
            </a:r>
          </a:p>
        </p:txBody>
      </p:sp>
      <p:graphicFrame>
        <p:nvGraphicFramePr>
          <p:cNvPr id="28676" name="Object 3">
            <a:extLst>
              <a:ext uri="{FF2B5EF4-FFF2-40B4-BE49-F238E27FC236}">
                <a16:creationId xmlns:a16="http://schemas.microsoft.com/office/drawing/2014/main" id="{1F850286-9DE3-49CC-B54B-CAB729C50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38" y="347663"/>
          <a:ext cx="14319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2030" imgH="431613" progId="Equation.DSMT4">
                  <p:embed/>
                </p:oleObj>
              </mc:Choice>
              <mc:Fallback>
                <p:oleObj r:id="rId2" imgW="62203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347663"/>
                        <a:ext cx="14319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0" name="Text Box 4">
            <a:extLst>
              <a:ext uri="{FF2B5EF4-FFF2-40B4-BE49-F238E27FC236}">
                <a16:creationId xmlns:a16="http://schemas.microsoft.com/office/drawing/2014/main" id="{9B1BA642-18C9-4B3B-A1E9-CC77BE4B0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531813"/>
            <a:ext cx="747395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                                      的收敛性（ 绝对收敛、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条件收敛）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65222" name="Text Box 6">
            <a:extLst>
              <a:ext uri="{FF2B5EF4-FFF2-40B4-BE49-F238E27FC236}">
                <a16:creationId xmlns:a16="http://schemas.microsoft.com/office/drawing/2014/main" id="{BA497A41-5E09-4AD4-84C6-EAF36BE1B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2205038"/>
            <a:ext cx="18335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分析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6B5089A7-E656-4C56-BB9C-9988494B2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8" y="2205038"/>
            <a:ext cx="52990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类似例</a:t>
            </a:r>
            <a:r>
              <a:rPr lang="en-US" altLang="zh-CN" sz="2800">
                <a:latin typeface="Times New Roman" panose="02020603050405020304" pitchFamily="18" charset="0"/>
              </a:rPr>
              <a:t>6</a:t>
            </a:r>
            <a:r>
              <a:rPr lang="zh-CN" altLang="en-US" sz="2800">
                <a:latin typeface="Times New Roman" panose="02020603050405020304" pitchFamily="18" charset="0"/>
              </a:rPr>
              <a:t>，运用狄利克莱判别法，可以证明级数</a:t>
            </a:r>
            <a:r>
              <a:rPr lang="zh-CN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收敛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！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9">
            <a:extLst>
              <a:ext uri="{FF2B5EF4-FFF2-40B4-BE49-F238E27FC236}">
                <a16:creationId xmlns:a16="http://schemas.microsoft.com/office/drawing/2014/main" id="{3897B4C1-0ED5-4084-8269-07F0E88FB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5445125"/>
          <a:ext cx="40052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39900" imgH="431800" progId="Equation.DSMT4">
                  <p:embed/>
                </p:oleObj>
              </mc:Choice>
              <mc:Fallback>
                <p:oleObj r:id="rId4" imgW="1739900" imgH="431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5445125"/>
                        <a:ext cx="400526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0AE6F68-7DF5-4F24-8DDF-DDE346A4F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7338" y="3644900"/>
          <a:ext cx="59515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90800" imgH="685800" progId="Equation.DSMT4">
                  <p:embed/>
                </p:oleObj>
              </mc:Choice>
              <mc:Fallback>
                <p:oleObj r:id="rId6" imgW="2590800" imgH="685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644900"/>
                        <a:ext cx="5951537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0" grpId="0"/>
      <p:bldP spid="26522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2564C132-378F-4729-B25A-7699FAC3B8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042DDCD-107E-4891-B610-0464081DDB44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15368" name="对象 6">
            <a:extLst>
              <a:ext uri="{FF2B5EF4-FFF2-40B4-BE49-F238E27FC236}">
                <a16:creationId xmlns:a16="http://schemas.microsoft.com/office/drawing/2014/main" id="{9037F608-4B74-4AEB-8F00-F2A2FF937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04813"/>
          <a:ext cx="11398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5085" imgH="457002" progId="Equation.DSMT4">
                  <p:embed/>
                </p:oleObj>
              </mc:Choice>
              <mc:Fallback>
                <p:oleObj r:id="rId2" imgW="495085" imgH="457002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11398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8">
            <a:extLst>
              <a:ext uri="{FF2B5EF4-FFF2-40B4-BE49-F238E27FC236}">
                <a16:creationId xmlns:a16="http://schemas.microsoft.com/office/drawing/2014/main" id="{D0F2C69D-784C-4D3C-844F-EC016EF1A1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9338" y="3357563"/>
          <a:ext cx="19002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25500" imgH="431800" progId="Equation.DSMT4">
                  <p:embed/>
                </p:oleObj>
              </mc:Choice>
              <mc:Fallback>
                <p:oleObj r:id="rId4" imgW="825500" imgH="431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357563"/>
                        <a:ext cx="19002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9">
            <a:extLst>
              <a:ext uri="{FF2B5EF4-FFF2-40B4-BE49-F238E27FC236}">
                <a16:creationId xmlns:a16="http://schemas.microsoft.com/office/drawing/2014/main" id="{FE04ABEA-BFC0-47E8-8261-9D92CADBE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495800"/>
          <a:ext cx="23383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16000" imgH="431800" progId="Equation.DSMT4">
                  <p:embed/>
                </p:oleObj>
              </mc:Choice>
              <mc:Fallback>
                <p:oleObj r:id="rId6" imgW="1016000" imgH="431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95800"/>
                        <a:ext cx="233838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对象 10">
            <a:extLst>
              <a:ext uri="{FF2B5EF4-FFF2-40B4-BE49-F238E27FC236}">
                <a16:creationId xmlns:a16="http://schemas.microsoft.com/office/drawing/2014/main" id="{84643A09-7E77-487C-9C03-182C2C4BE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0" y="5661025"/>
          <a:ext cx="22209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65200" imgH="457200" progId="Equation.DSMT4">
                  <p:embed/>
                </p:oleObj>
              </mc:Choice>
              <mc:Fallback>
                <p:oleObj r:id="rId8" imgW="965200" imgH="45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5661025"/>
                        <a:ext cx="222091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EE38EA3-265D-43EF-9282-8E6FEBBF8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557338"/>
          <a:ext cx="14319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22030" imgH="444307" progId="Equation.DSMT4">
                  <p:embed/>
                </p:oleObj>
              </mc:Choice>
              <mc:Fallback>
                <p:oleObj r:id="rId10" imgW="622030" imgH="44430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7338"/>
                        <a:ext cx="14319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66D64BE-9147-4B92-84C2-AB7E34282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628775"/>
          <a:ext cx="44116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17700" imgH="419100" progId="Equation.DSMT4">
                  <p:embed/>
                </p:oleObj>
              </mc:Choice>
              <mc:Fallback>
                <p:oleObj r:id="rId12" imgW="19177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628775"/>
                        <a:ext cx="44116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A83A561-F319-443C-A63D-0464B92CC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4225" y="3871913"/>
          <a:ext cx="36798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00200" imgH="457200" progId="Equation.DSMT4">
                  <p:embed/>
                </p:oleObj>
              </mc:Choice>
              <mc:Fallback>
                <p:oleObj r:id="rId14" imgW="160020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871913"/>
                        <a:ext cx="36798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CA816F0-D861-4114-A080-29CED36F9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708275"/>
          <a:ext cx="2032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12447" imgH="215806" progId="Equation.DSMT4">
                  <p:embed/>
                </p:oleObj>
              </mc:Choice>
              <mc:Fallback>
                <p:oleObj r:id="rId16" imgW="812447" imgH="215806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08275"/>
                        <a:ext cx="2032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9CE1EAC6-2533-4050-9921-B3ACEADAF94A}"/>
              </a:ext>
            </a:extLst>
          </p:cNvPr>
          <p:cNvGrpSpPr>
            <a:grpSpLocks/>
          </p:cNvGrpSpPr>
          <p:nvPr/>
        </p:nvGrpSpPr>
        <p:grpSpPr bwMode="auto">
          <a:xfrm>
            <a:off x="3127375" y="3429000"/>
            <a:ext cx="1471613" cy="1944688"/>
            <a:chOff x="3127846" y="3429000"/>
            <a:chExt cx="1471588" cy="1944216"/>
          </a:xfrm>
        </p:grpSpPr>
        <p:sp>
          <p:nvSpPr>
            <p:cNvPr id="29711" name="右大括号 6">
              <a:extLst>
                <a:ext uri="{FF2B5EF4-FFF2-40B4-BE49-F238E27FC236}">
                  <a16:creationId xmlns:a16="http://schemas.microsoft.com/office/drawing/2014/main" id="{4E9A4A64-25E1-45FC-A0C0-5C55D1E007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7846" y="3429000"/>
              <a:ext cx="432048" cy="1944216"/>
            </a:xfrm>
            <a:prstGeom prst="rightBrace">
              <a:avLst>
                <a:gd name="adj1" fmla="val 8333"/>
                <a:gd name="adj2" fmla="val 50000"/>
              </a:avLst>
            </a:prstGeom>
            <a:solidFill>
              <a:schemeClr val="accent1"/>
            </a:solidFill>
            <a:ln w="57150" cmpd="thinThick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indent="-347663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indent="-293688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113" indent="-2921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613" indent="-315913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0558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5130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29702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4274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29712" name="组合 11">
              <a:extLst>
                <a:ext uri="{FF2B5EF4-FFF2-40B4-BE49-F238E27FC236}">
                  <a16:creationId xmlns:a16="http://schemas.microsoft.com/office/drawing/2014/main" id="{F5A6549A-7F83-4AAA-94D3-6F6CD805BC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3870" y="3644483"/>
              <a:ext cx="1255564" cy="864637"/>
              <a:chOff x="3343870" y="3644483"/>
              <a:chExt cx="1255564" cy="864637"/>
            </a:xfrm>
          </p:grpSpPr>
          <p:sp>
            <p:nvSpPr>
              <p:cNvPr id="29713" name="右箭头 9">
                <a:extLst>
                  <a:ext uri="{FF2B5EF4-FFF2-40B4-BE49-F238E27FC236}">
                    <a16:creationId xmlns:a16="http://schemas.microsoft.com/office/drawing/2014/main" id="{BB7CE978-9A43-4BEA-80F1-9D39D1D9E9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870" y="4293096"/>
                <a:ext cx="940098" cy="216024"/>
              </a:xfrm>
              <a:prstGeom prst="rightArrow">
                <a:avLst>
                  <a:gd name="adj1" fmla="val 50000"/>
                  <a:gd name="adj2" fmla="val 50006"/>
                </a:avLst>
              </a:prstGeom>
              <a:solidFill>
                <a:schemeClr val="accent1"/>
              </a:solidFill>
              <a:ln w="57150" cmpd="thinThick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692150" indent="-34766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7425" indent="-293688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281113" indent="-2921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598613" indent="-315913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055813"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513013"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2970213"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427413"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9714" name="TextBox 10">
                <a:extLst>
                  <a:ext uri="{FF2B5EF4-FFF2-40B4-BE49-F238E27FC236}">
                    <a16:creationId xmlns:a16="http://schemas.microsoft.com/office/drawing/2014/main" id="{E6F66518-AAFB-407C-A21F-8DABC5942B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1304" y="3644483"/>
                <a:ext cx="122813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692150" indent="-34766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7425" indent="-293688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281113" indent="-2921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598613" indent="-315913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055813"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513013"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2970213"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427413" indent="-31591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/>
                  <a:t>无穷级数的性质</a:t>
                </a:r>
              </a:p>
            </p:txBody>
          </p:sp>
        </p:grp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8ED7CC1-DE73-4D31-A3B1-5D0EF0091F67}"/>
              </a:ext>
            </a:extLst>
          </p:cNvPr>
          <p:cNvGrpSpPr>
            <a:grpSpLocks/>
          </p:cNvGrpSpPr>
          <p:nvPr/>
        </p:nvGrpSpPr>
        <p:grpSpPr bwMode="auto">
          <a:xfrm>
            <a:off x="3992563" y="5170488"/>
            <a:ext cx="1227137" cy="1138237"/>
            <a:chOff x="3991942" y="5169966"/>
            <a:chExt cx="1228130" cy="1139354"/>
          </a:xfrm>
        </p:grpSpPr>
        <p:sp>
          <p:nvSpPr>
            <p:cNvPr id="29709" name="TextBox 22">
              <a:extLst>
                <a:ext uri="{FF2B5EF4-FFF2-40B4-BE49-F238E27FC236}">
                  <a16:creationId xmlns:a16="http://schemas.microsoft.com/office/drawing/2014/main" id="{B944BA14-6E54-4BBF-A372-C95A126F3F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2509" y="5169966"/>
              <a:ext cx="121756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indent="-347663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indent="-293688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113" indent="-2921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613" indent="-315913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0558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5130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29702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4274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1800"/>
                <a:t>正项级数的比较判别法</a:t>
              </a:r>
            </a:p>
          </p:txBody>
        </p:sp>
        <p:sp>
          <p:nvSpPr>
            <p:cNvPr id="29710" name="右箭头 23">
              <a:extLst>
                <a:ext uri="{FF2B5EF4-FFF2-40B4-BE49-F238E27FC236}">
                  <a16:creationId xmlns:a16="http://schemas.microsoft.com/office/drawing/2014/main" id="{CDF681BE-CA05-4B66-940E-6DA0B5481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942" y="6093296"/>
              <a:ext cx="940098" cy="216024"/>
            </a:xfrm>
            <a:prstGeom prst="rightArrow">
              <a:avLst>
                <a:gd name="adj1" fmla="val 50000"/>
                <a:gd name="adj2" fmla="val 50006"/>
              </a:avLst>
            </a:prstGeom>
            <a:solidFill>
              <a:schemeClr val="accent1"/>
            </a:solidFill>
            <a:ln w="57150" cmpd="thinThick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indent="-347663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indent="-293688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113" indent="-2921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613" indent="-315913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0558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5130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29702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4274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B0C010FE-DE0F-435E-98F6-9B083FEF9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76250"/>
            <a:ext cx="377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阿贝尔变换式</a:t>
            </a:r>
            <a:r>
              <a:rPr lang="zh-CN" altLang="en-US" sz="2800">
                <a:solidFill>
                  <a:srgbClr val="003300"/>
                </a:solidFill>
              </a:rPr>
              <a:t>很难背？</a:t>
            </a:r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21BBFFC-4909-47A8-B51E-51D020730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412875"/>
          <a:ext cx="5360988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00300" imgH="660400" progId="Equation.DSMT4">
                  <p:embed/>
                </p:oleObj>
              </mc:Choice>
              <mc:Fallback>
                <p:oleObj r:id="rId2" imgW="2400300" imgH="660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12875"/>
                        <a:ext cx="5360988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8B2817A-B2BC-4078-9BB1-5D78A8A71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141663"/>
          <a:ext cx="39989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90700" imgH="330200" progId="Equation.DSMT4">
                  <p:embed/>
                </p:oleObj>
              </mc:Choice>
              <mc:Fallback>
                <p:oleObj r:id="rId4" imgW="17907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41663"/>
                        <a:ext cx="39989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E3B3281-C967-4B6E-B4CC-06A3AB62F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724400"/>
          <a:ext cx="9588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33169" imgH="431613" progId="Equation.DSMT4">
                  <p:embed/>
                </p:oleObj>
              </mc:Choice>
              <mc:Fallback>
                <p:oleObj r:id="rId6" imgW="533169" imgH="431613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24400"/>
                        <a:ext cx="9588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7C2EFD5-0F21-4B3D-A9CF-583BB60DD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4724400"/>
          <a:ext cx="2968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51000" imgH="431800" progId="Equation.DSMT4">
                  <p:embed/>
                </p:oleObj>
              </mc:Choice>
              <mc:Fallback>
                <p:oleObj r:id="rId8" imgW="1651000" imgH="431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724400"/>
                        <a:ext cx="29686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07" name="直接连接符 11">
            <a:extLst>
              <a:ext uri="{FF2B5EF4-FFF2-40B4-BE49-F238E27FC236}">
                <a16:creationId xmlns:a16="http://schemas.microsoft.com/office/drawing/2014/main" id="{1C5C4524-43FF-440D-8C1A-D3D2580986FE}"/>
              </a:ext>
            </a:extLst>
          </p:cNvPr>
          <p:cNvCxnSpPr>
            <a:cxnSpLocks/>
          </p:cNvCxnSpPr>
          <p:nvPr/>
        </p:nvCxnSpPr>
        <p:spPr>
          <a:xfrm>
            <a:off x="971550" y="4221163"/>
            <a:ext cx="579278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0728" name="TextBox 12">
            <a:extLst>
              <a:ext uri="{FF2B5EF4-FFF2-40B4-BE49-F238E27FC236}">
                <a16:creationId xmlns:a16="http://schemas.microsoft.com/office/drawing/2014/main" id="{79CD178C-A0D6-492A-9271-45716FF52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3068638"/>
            <a:ext cx="80010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4000"/>
              <a:t>有点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7">
            <a:extLst>
              <a:ext uri="{FF2B5EF4-FFF2-40B4-BE49-F238E27FC236}">
                <a16:creationId xmlns:a16="http://schemas.microsoft.com/office/drawing/2014/main" id="{2DB222A0-5574-4EBE-BC7B-FFAF75E88D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568F183-7BA7-4D18-856A-AFE8E8E8A761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46C25E7-F277-4C06-BA89-9D90A2B4E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76250"/>
            <a:ext cx="2338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00"/>
                </a:solidFill>
              </a:rPr>
              <a:t>阿贝尔变换式</a:t>
            </a:r>
            <a:endParaRPr lang="zh-CN" altLang="en-US" sz="280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50EBD28-A0B3-44A3-9B74-A3219BCA3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6513" y="2886075"/>
          <a:ext cx="9588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3169" imgH="431613" progId="Equation.DSMT4">
                  <p:embed/>
                </p:oleObj>
              </mc:Choice>
              <mc:Fallback>
                <p:oleObj r:id="rId2" imgW="533169" imgH="43161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886075"/>
                        <a:ext cx="9588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5A48649-3204-4041-B477-646B06995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052513"/>
          <a:ext cx="175418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74364" imgH="685502" progId="Equation.DSMT4">
                  <p:embed/>
                </p:oleObj>
              </mc:Choice>
              <mc:Fallback>
                <p:oleObj r:id="rId4" imgW="774364" imgH="68550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052513"/>
                        <a:ext cx="1754188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D7B7104-6AE0-424A-A1BC-80E5D8C77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881313"/>
          <a:ext cx="21002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67893" imgH="431613" progId="Equation.DSMT4">
                  <p:embed/>
                </p:oleObj>
              </mc:Choice>
              <mc:Fallback>
                <p:oleObj r:id="rId6" imgW="1167893" imgH="431613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881313"/>
                        <a:ext cx="21002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D1513EB-2E6A-4E76-BF4D-99FD05B87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525" y="3802063"/>
          <a:ext cx="24431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58310" imgH="431613" progId="Equation.DSMT4">
                  <p:embed/>
                </p:oleObj>
              </mc:Choice>
              <mc:Fallback>
                <p:oleObj r:id="rId8" imgW="1358310" imgH="431613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3802063"/>
                        <a:ext cx="24431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F2971D2-8910-4BA6-9EED-6CB978F5A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25" y="3803650"/>
          <a:ext cx="24431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58310" imgH="431613" progId="Equation.DSMT4">
                  <p:embed/>
                </p:oleObj>
              </mc:Choice>
              <mc:Fallback>
                <p:oleObj r:id="rId10" imgW="1358310" imgH="431613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3803650"/>
                        <a:ext cx="24431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F47742B-B849-443C-A56D-8394A6BA2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732463"/>
          <a:ext cx="2944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37589" imgH="431613" progId="Equation.DSMT4">
                  <p:embed/>
                </p:oleObj>
              </mc:Choice>
              <mc:Fallback>
                <p:oleObj r:id="rId12" imgW="1637589" imgH="43161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32463"/>
                        <a:ext cx="2944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24363F3-5B76-4410-B49B-FAB4EAEC0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0" y="4811713"/>
          <a:ext cx="24431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58310" imgH="431613" progId="Equation.DSMT4">
                  <p:embed/>
                </p:oleObj>
              </mc:Choice>
              <mc:Fallback>
                <p:oleObj r:id="rId14" imgW="1358310" imgH="431613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811713"/>
                        <a:ext cx="24431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C8E31AA2-9B62-4B1F-9A23-C3564E548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1412875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00"/>
                </a:solidFill>
              </a:rPr>
              <a:t>记</a:t>
            </a:r>
            <a:endParaRPr lang="zh-CN" alt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>
            <a:extLst>
              <a:ext uri="{FF2B5EF4-FFF2-40B4-BE49-F238E27FC236}">
                <a16:creationId xmlns:a16="http://schemas.microsoft.com/office/drawing/2014/main" id="{B1CFF6A4-BD97-4B47-8D43-4191DC3A35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C74AC7-624F-4B70-9AAE-F069AF90D393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D5D42D4-012B-45F5-8E33-5CC02EDB3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23383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00"/>
                </a:solidFill>
              </a:rPr>
              <a:t>阿贝尔变换式</a:t>
            </a:r>
            <a:endParaRPr lang="zh-CN" altLang="en-US" sz="28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7FCF453-A102-44C4-81A5-C2E22A173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1125538"/>
          <a:ext cx="9588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3169" imgH="431613" progId="Equation.DSMT4">
                  <p:embed/>
                </p:oleObj>
              </mc:Choice>
              <mc:Fallback>
                <p:oleObj r:id="rId2" imgW="533169" imgH="431613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125538"/>
                        <a:ext cx="9588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8825CF0-3E1A-4904-88ED-8105CD4BE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125538"/>
          <a:ext cx="2944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37589" imgH="431613" progId="Equation.DSMT4">
                  <p:embed/>
                </p:oleObj>
              </mc:Choice>
              <mc:Fallback>
                <p:oleObj r:id="rId4" imgW="1637589" imgH="431613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125538"/>
                        <a:ext cx="2944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>
            <a:extLst>
              <a:ext uri="{FF2B5EF4-FFF2-40B4-BE49-F238E27FC236}">
                <a16:creationId xmlns:a16="http://schemas.microsoft.com/office/drawing/2014/main" id="{C303A03B-A3FA-4150-B6AD-D870968776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2133600"/>
            <a:ext cx="6657975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FCA373D-8421-4315-A707-3F614AE0411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48088" y="6453188"/>
            <a:ext cx="576262" cy="0"/>
          </a:xfrm>
          <a:prstGeom prst="line">
            <a:avLst/>
          </a:prstGeom>
          <a:noFill/>
          <a:ln w="19050" cmpd="thinThick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2FD6E7A-94DD-44DD-BDC0-A2706E8CC55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92725" y="6453188"/>
            <a:ext cx="1871663" cy="0"/>
          </a:xfrm>
          <a:prstGeom prst="line">
            <a:avLst/>
          </a:prstGeom>
          <a:noFill/>
          <a:ln w="19050" cmpd="thinThick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892DC607-352E-44FA-ADAE-8CBF82DE9E1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324350" y="5732463"/>
            <a:ext cx="576263" cy="0"/>
          </a:xfrm>
          <a:prstGeom prst="line">
            <a:avLst/>
          </a:prstGeom>
          <a:noFill/>
          <a:ln w="19050" cmpd="thinThick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5EBBBE2-EBC8-4961-B8F0-B2D630D7A3A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92725" y="5732463"/>
            <a:ext cx="1871663" cy="0"/>
          </a:xfrm>
          <a:prstGeom prst="line">
            <a:avLst/>
          </a:prstGeom>
          <a:noFill/>
          <a:ln w="19050" cmpd="thinThick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2E3964E-CB7A-48E4-9B41-1EC844D0DB2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08400" y="5805488"/>
            <a:ext cx="576263" cy="0"/>
          </a:xfrm>
          <a:prstGeom prst="line">
            <a:avLst/>
          </a:prstGeom>
          <a:noFill/>
          <a:ln w="19050" cmpd="thinThick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FE51CC3F-275E-401D-9710-CA16C699E02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51450" y="5805488"/>
            <a:ext cx="1336675" cy="0"/>
          </a:xfrm>
          <a:prstGeom prst="line">
            <a:avLst/>
          </a:prstGeom>
          <a:noFill/>
          <a:ln w="19050" cmpd="thinThick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FF6754D7-3424-4567-B975-9A1C223D028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11638" y="5013325"/>
            <a:ext cx="576262" cy="0"/>
          </a:xfrm>
          <a:prstGeom prst="line">
            <a:avLst/>
          </a:prstGeom>
          <a:noFill/>
          <a:ln w="19050" cmpd="thinThick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42BB7F10-967C-4BB2-8E2D-A7EE7606430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92725" y="5013325"/>
            <a:ext cx="1335088" cy="0"/>
          </a:xfrm>
          <a:prstGeom prst="line">
            <a:avLst/>
          </a:prstGeom>
          <a:noFill/>
          <a:ln w="19050" cmpd="thinThick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直接连接符 17">
            <a:extLst>
              <a:ext uri="{FF2B5EF4-FFF2-40B4-BE49-F238E27FC236}">
                <a16:creationId xmlns:a16="http://schemas.microsoft.com/office/drawing/2014/main" id="{FF4C016E-41F8-47F2-93D3-CB9BEFC75CE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06513" y="5876925"/>
            <a:ext cx="6505575" cy="0"/>
          </a:xfrm>
          <a:prstGeom prst="line">
            <a:avLst/>
          </a:prstGeom>
          <a:noFill/>
          <a:ln w="76200" cmpd="thinThick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29BD404B-C46A-46BE-93FD-B06397D473D0}"/>
              </a:ext>
            </a:extLst>
          </p:cNvPr>
          <p:cNvCxnSpPr>
            <a:cxnSpLocks/>
          </p:cNvCxnSpPr>
          <p:nvPr/>
        </p:nvCxnSpPr>
        <p:spPr bwMode="auto">
          <a:xfrm>
            <a:off x="4284663" y="4292600"/>
            <a:ext cx="358775" cy="0"/>
          </a:xfrm>
          <a:prstGeom prst="line">
            <a:avLst/>
          </a:prstGeom>
          <a:noFill/>
          <a:ln w="19050" cmpd="thinThick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A10D0C81-F795-4D97-9538-BF0A9B4AC599}"/>
              </a:ext>
            </a:extLst>
          </p:cNvPr>
          <p:cNvCxnSpPr>
            <a:cxnSpLocks/>
          </p:cNvCxnSpPr>
          <p:nvPr/>
        </p:nvCxnSpPr>
        <p:spPr bwMode="auto">
          <a:xfrm>
            <a:off x="5253038" y="4292600"/>
            <a:ext cx="903287" cy="0"/>
          </a:xfrm>
          <a:prstGeom prst="line">
            <a:avLst/>
          </a:prstGeom>
          <a:noFill/>
          <a:ln w="19050" cmpd="thinThick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3C0922C3-13E0-4B32-96C4-976D338A3771}"/>
              </a:ext>
            </a:extLst>
          </p:cNvPr>
          <p:cNvCxnSpPr>
            <a:cxnSpLocks/>
          </p:cNvCxnSpPr>
          <p:nvPr/>
        </p:nvCxnSpPr>
        <p:spPr bwMode="auto">
          <a:xfrm>
            <a:off x="3779838" y="5084763"/>
            <a:ext cx="431800" cy="0"/>
          </a:xfrm>
          <a:prstGeom prst="line">
            <a:avLst/>
          </a:prstGeom>
          <a:noFill/>
          <a:ln w="19050" cmpd="thinThick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BD9B1AB-7658-4BAB-8250-D5DD062867AF}"/>
              </a:ext>
            </a:extLst>
          </p:cNvPr>
          <p:cNvCxnSpPr>
            <a:cxnSpLocks/>
          </p:cNvCxnSpPr>
          <p:nvPr/>
        </p:nvCxnSpPr>
        <p:spPr bwMode="auto">
          <a:xfrm>
            <a:off x="4748213" y="5084763"/>
            <a:ext cx="1336675" cy="0"/>
          </a:xfrm>
          <a:prstGeom prst="line">
            <a:avLst/>
          </a:prstGeom>
          <a:noFill/>
          <a:ln w="19050" cmpd="thinThick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B2FDFA46-70AD-43B5-8CC0-2C8CBD0EB5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11888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1B9E14-DEF0-43D3-AA56-41AD9E37717E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C9CA452E-4F68-41E4-A243-61FE727C9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42497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柯西收敛原理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4D06A440-4DD4-4B9A-A2D5-807D1F8EE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2236788"/>
          <a:ext cx="55895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25700" imgH="228600" progId="Equation.DSMT4">
                  <p:embed/>
                </p:oleObj>
              </mc:Choice>
              <mc:Fallback>
                <p:oleObj r:id="rId2" imgW="2425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236788"/>
                        <a:ext cx="55895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3">
            <a:extLst>
              <a:ext uri="{FF2B5EF4-FFF2-40B4-BE49-F238E27FC236}">
                <a16:creationId xmlns:a16="http://schemas.microsoft.com/office/drawing/2014/main" id="{D91AB0C4-94C2-4C7F-BBB8-DCB138C6EAC0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709988"/>
            <a:ext cx="2233612" cy="400050"/>
            <a:chOff x="4572000" y="6028180"/>
            <a:chExt cx="2232248" cy="400110"/>
          </a:xfrm>
        </p:grpSpPr>
        <p:cxnSp>
          <p:nvCxnSpPr>
            <p:cNvPr id="10262" name="直接连接符 14">
              <a:extLst>
                <a:ext uri="{FF2B5EF4-FFF2-40B4-BE49-F238E27FC236}">
                  <a16:creationId xmlns:a16="http://schemas.microsoft.com/office/drawing/2014/main" id="{79CAF8A7-7E8D-4BE6-88E0-4CF884B4722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72000" y="6028180"/>
              <a:ext cx="2232248" cy="0"/>
            </a:xfrm>
            <a:prstGeom prst="lin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0893DA5-2572-4E4B-999F-8B28CC943690}"/>
                </a:ext>
              </a:extLst>
            </p:cNvPr>
            <p:cNvSpPr/>
            <p:nvPr/>
          </p:nvSpPr>
          <p:spPr>
            <a:xfrm>
              <a:off x="5287525" y="6028180"/>
              <a:ext cx="44264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kern="0" dirty="0">
                  <a:solidFill>
                    <a:srgbClr val="330066"/>
                  </a:solidFill>
                  <a:latin typeface="宋体" panose="02010600030101010101" pitchFamily="2" charset="-122"/>
                  <a:cs typeface="+mj-cs"/>
                </a:rPr>
                <a:t>①</a:t>
              </a:r>
              <a:endParaRPr lang="zh-CN" altLang="en-US" sz="2000" dirty="0"/>
            </a:p>
          </p:txBody>
        </p:sp>
      </p:grpSp>
      <p:grpSp>
        <p:nvGrpSpPr>
          <p:cNvPr id="7" name="组合 16">
            <a:extLst>
              <a:ext uri="{FF2B5EF4-FFF2-40B4-BE49-F238E27FC236}">
                <a16:creationId xmlns:a16="http://schemas.microsoft.com/office/drawing/2014/main" id="{D97E7E73-119D-4AA4-825E-6043E3B8A7C3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5805488"/>
            <a:ext cx="2520950" cy="400050"/>
            <a:chOff x="4572000" y="6028180"/>
            <a:chExt cx="2520280" cy="400110"/>
          </a:xfrm>
        </p:grpSpPr>
        <p:cxnSp>
          <p:nvCxnSpPr>
            <p:cNvPr id="10260" name="直接连接符 17">
              <a:extLst>
                <a:ext uri="{FF2B5EF4-FFF2-40B4-BE49-F238E27FC236}">
                  <a16:creationId xmlns:a16="http://schemas.microsoft.com/office/drawing/2014/main" id="{33812841-D7BF-45C0-B043-B8165F1759C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72000" y="6028180"/>
              <a:ext cx="2520280" cy="0"/>
            </a:xfrm>
            <a:prstGeom prst="lin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22593A4-8F01-4148-934B-FDCD60FAF523}"/>
                </a:ext>
              </a:extLst>
            </p:cNvPr>
            <p:cNvSpPr/>
            <p:nvPr/>
          </p:nvSpPr>
          <p:spPr>
            <a:xfrm>
              <a:off x="5286185" y="6028180"/>
              <a:ext cx="70307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kern="0" dirty="0">
                  <a:solidFill>
                    <a:srgbClr val="330066"/>
                  </a:solidFill>
                  <a:latin typeface="宋体" panose="02010600030101010101" pitchFamily="2" charset="-122"/>
                  <a:cs typeface="+mj-cs"/>
                </a:rPr>
                <a:t>  ④</a:t>
              </a:r>
              <a:endParaRPr lang="zh-CN" altLang="en-US" sz="2000" dirty="0"/>
            </a:p>
          </p:txBody>
        </p:sp>
      </p:grpSp>
      <p:grpSp>
        <p:nvGrpSpPr>
          <p:cNvPr id="8" name="组合 19">
            <a:extLst>
              <a:ext uri="{FF2B5EF4-FFF2-40B4-BE49-F238E27FC236}">
                <a16:creationId xmlns:a16="http://schemas.microsoft.com/office/drawing/2014/main" id="{01832B37-0206-4A85-930C-CFAEE0BDBEA4}"/>
              </a:ext>
            </a:extLst>
          </p:cNvPr>
          <p:cNvGrpSpPr>
            <a:grpSpLocks/>
          </p:cNvGrpSpPr>
          <p:nvPr/>
        </p:nvGrpSpPr>
        <p:grpSpPr bwMode="auto">
          <a:xfrm>
            <a:off x="3541713" y="3709988"/>
            <a:ext cx="1323975" cy="400050"/>
            <a:chOff x="4572000" y="6028180"/>
            <a:chExt cx="1324062" cy="400110"/>
          </a:xfrm>
        </p:grpSpPr>
        <p:cxnSp>
          <p:nvCxnSpPr>
            <p:cNvPr id="10258" name="直接连接符 20">
              <a:extLst>
                <a:ext uri="{FF2B5EF4-FFF2-40B4-BE49-F238E27FC236}">
                  <a16:creationId xmlns:a16="http://schemas.microsoft.com/office/drawing/2014/main" id="{BC8AD60C-8B0B-4B79-9672-E96615C2F6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72000" y="6028180"/>
              <a:ext cx="1324062" cy="0"/>
            </a:xfrm>
            <a:prstGeom prst="lin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11132066-5C72-466B-88B0-EB87004DF88D}"/>
                </a:ext>
              </a:extLst>
            </p:cNvPr>
            <p:cNvSpPr/>
            <p:nvPr/>
          </p:nvSpPr>
          <p:spPr>
            <a:xfrm>
              <a:off x="5013354" y="6028180"/>
              <a:ext cx="44135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kern="0" dirty="0">
                  <a:solidFill>
                    <a:srgbClr val="330066"/>
                  </a:solidFill>
                  <a:latin typeface="宋体" panose="02010600030101010101" pitchFamily="2" charset="-122"/>
                  <a:cs typeface="+mj-cs"/>
                </a:rPr>
                <a:t>②</a:t>
              </a:r>
              <a:endParaRPr lang="zh-CN" altLang="en-US" sz="2000" dirty="0"/>
            </a:p>
          </p:txBody>
        </p:sp>
      </p:grpSp>
      <p:grpSp>
        <p:nvGrpSpPr>
          <p:cNvPr id="10" name="组合 22">
            <a:extLst>
              <a:ext uri="{FF2B5EF4-FFF2-40B4-BE49-F238E27FC236}">
                <a16:creationId xmlns:a16="http://schemas.microsoft.com/office/drawing/2014/main" id="{2638F9FA-22AC-46C8-AA81-5A413152F625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802063"/>
            <a:ext cx="3240087" cy="400050"/>
            <a:chOff x="4139952" y="6028180"/>
            <a:chExt cx="3240360" cy="400110"/>
          </a:xfrm>
        </p:grpSpPr>
        <p:cxnSp>
          <p:nvCxnSpPr>
            <p:cNvPr id="10256" name="直接连接符 23">
              <a:extLst>
                <a:ext uri="{FF2B5EF4-FFF2-40B4-BE49-F238E27FC236}">
                  <a16:creationId xmlns:a16="http://schemas.microsoft.com/office/drawing/2014/main" id="{73E21A06-D0B0-49E8-B769-1FC59F3CBA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39952" y="6028180"/>
              <a:ext cx="3240360" cy="0"/>
            </a:xfrm>
            <a:prstGeom prst="lin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9B007ACE-C01A-4BB6-909E-F5D28E5F0A28}"/>
                </a:ext>
              </a:extLst>
            </p:cNvPr>
            <p:cNvSpPr/>
            <p:nvPr/>
          </p:nvSpPr>
          <p:spPr>
            <a:xfrm>
              <a:off x="5286224" y="6028180"/>
              <a:ext cx="44294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kern="0" dirty="0">
                  <a:solidFill>
                    <a:srgbClr val="330066"/>
                  </a:solidFill>
                  <a:latin typeface="宋体" panose="02010600030101010101" pitchFamily="2" charset="-122"/>
                  <a:cs typeface="+mj-cs"/>
                </a:rPr>
                <a:t>③</a:t>
              </a:r>
              <a:endParaRPr lang="zh-CN" altLang="en-US" sz="2000" dirty="0"/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577AC11-17F8-4D66-A6B4-5704BD2E1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38" y="3068638"/>
          <a:ext cx="46751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77156" imgH="215619" progId="Equation.DSMT4">
                  <p:embed/>
                </p:oleObj>
              </mc:Choice>
              <mc:Fallback>
                <p:oleObj r:id="rId4" imgW="1877156" imgH="21561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068638"/>
                        <a:ext cx="46751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4747B4A-EDB4-43D8-B785-0770E3C4E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1947863"/>
          <a:ext cx="67405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03500" imgH="431800" progId="Equation.DSMT4">
                  <p:embed/>
                </p:oleObj>
              </mc:Choice>
              <mc:Fallback>
                <p:oleObj r:id="rId6" imgW="2603500" imgH="431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47863"/>
                        <a:ext cx="67405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48C2BE7-2E82-439A-92C4-41BE4565A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025" y="4810125"/>
          <a:ext cx="2292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89000" imgH="279400" progId="Equation.DSMT4">
                  <p:embed/>
                </p:oleObj>
              </mc:Choice>
              <mc:Fallback>
                <p:oleObj r:id="rId8" imgW="889000" imgH="279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810125"/>
                        <a:ext cx="2292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DAF53C9-1BC3-4D44-B48C-6FF7A8E70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4050" y="3068638"/>
          <a:ext cx="2489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64781" imgH="215806" progId="Equation.DSMT4">
                  <p:embed/>
                </p:oleObj>
              </mc:Choice>
              <mc:Fallback>
                <p:oleObj r:id="rId10" imgW="964781" imgH="215806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068638"/>
                        <a:ext cx="24892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595C27B-51CF-4E53-92AF-2C27DD836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88" y="4581525"/>
          <a:ext cx="225901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76300" imgH="457200" progId="Equation.DSMT4">
                  <p:embed/>
                </p:oleObj>
              </mc:Choice>
              <mc:Fallback>
                <p:oleObj r:id="rId12" imgW="876300" imgH="457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581525"/>
                        <a:ext cx="225901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61E05B0-2171-410C-868B-3D7611DA2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6275" y="3048000"/>
          <a:ext cx="26209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559" imgH="215806" progId="Equation.DSMT4">
                  <p:embed/>
                </p:oleObj>
              </mc:Choice>
              <mc:Fallback>
                <p:oleObj name="Equation" r:id="rId14" imgW="1015559" imgH="215806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048000"/>
                        <a:ext cx="26209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DF0020E-A7F7-4FA8-BB59-2BE17DC46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9550" y="4892675"/>
          <a:ext cx="20637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253890" progId="Equation.DSMT4">
                  <p:embed/>
                </p:oleObj>
              </mc:Choice>
              <mc:Fallback>
                <p:oleObj name="Equation" r:id="rId16" imgW="799753" imgH="25389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892675"/>
                        <a:ext cx="20637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9CC744F2-87DB-4648-82A6-5BC379DEE8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B82D403-96B1-4635-803B-ED33F0DC366F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034E169-F6BF-4794-AD54-35DA0BB9C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23383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00"/>
                </a:solidFill>
              </a:rPr>
              <a:t>阿贝尔变换式</a:t>
            </a:r>
            <a:endParaRPr lang="zh-CN" altLang="en-US" sz="280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829CE12-9073-4CCA-A13D-CC7671A69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5484813"/>
          <a:ext cx="14732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1252" imgH="431613" progId="Equation.DSMT4">
                  <p:embed/>
                </p:oleObj>
              </mc:Choice>
              <mc:Fallback>
                <p:oleObj r:id="rId2" imgW="571252" imgH="4316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484813"/>
                        <a:ext cx="14732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D9012D7-7E25-437B-9B3F-DF284C86B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3038" y="5484813"/>
          <a:ext cx="759301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45122" imgH="431613" progId="Equation.DSMT4">
                  <p:embed/>
                </p:oleObj>
              </mc:Choice>
              <mc:Fallback>
                <p:oleObj r:id="rId4" imgW="2945122" imgH="43161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5484813"/>
                        <a:ext cx="759301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7">
            <a:extLst>
              <a:ext uri="{FF2B5EF4-FFF2-40B4-BE49-F238E27FC236}">
                <a16:creationId xmlns:a16="http://schemas.microsoft.com/office/drawing/2014/main" id="{2AF078D1-60F2-434B-A0BA-23500A429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052513"/>
            <a:ext cx="740251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2E8209F6-368C-4F23-BCB8-CD52D8D51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68413"/>
            <a:ext cx="7129462" cy="57626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EBB4C1D-68A0-4676-8CD7-9C4968D05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8" y="1844675"/>
            <a:ext cx="1225550" cy="331311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2AE7B19-5201-46F9-B2AB-3478B1AE5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844675"/>
            <a:ext cx="3240087" cy="331311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4CBF56B-09A1-4235-83B2-E1C1491FC7CD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1268413"/>
            <a:ext cx="1152525" cy="522287"/>
            <a:chOff x="5868144" y="602457"/>
            <a:chExt cx="1440160" cy="522287"/>
          </a:xfrm>
        </p:grpSpPr>
        <p:sp>
          <p:nvSpPr>
            <p:cNvPr id="11276" name="矩形 5">
              <a:extLst>
                <a:ext uri="{FF2B5EF4-FFF2-40B4-BE49-F238E27FC236}">
                  <a16:creationId xmlns:a16="http://schemas.microsoft.com/office/drawing/2014/main" id="{98AB6EA5-7543-4A5C-A267-DBA568B0B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8144" y="602457"/>
              <a:ext cx="1440160" cy="522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indent="-347663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indent="-293688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113" indent="-2921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613" indent="-315913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0558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5130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29702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4274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1277" name="对象 4">
              <a:extLst>
                <a:ext uri="{FF2B5EF4-FFF2-40B4-BE49-F238E27FC236}">
                  <a16:creationId xmlns:a16="http://schemas.microsoft.com/office/drawing/2014/main" id="{11F9F6BA-6AD7-4F2E-ACCE-6B2DD903E6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68144" y="605775"/>
            <a:ext cx="1440160" cy="44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736600" imgH="228600" progId="Equation.DSMT4">
                    <p:embed/>
                  </p:oleObj>
                </mc:Choice>
                <mc:Fallback>
                  <p:oleObj r:id="rId7" imgW="73660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605775"/>
                          <a:ext cx="1440160" cy="44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275" name="直接连接符 17">
            <a:extLst>
              <a:ext uri="{FF2B5EF4-FFF2-40B4-BE49-F238E27FC236}">
                <a16:creationId xmlns:a16="http://schemas.microsoft.com/office/drawing/2014/main" id="{02E3E997-A7FE-46DC-AD92-E88BC4C49DA0}"/>
              </a:ext>
            </a:extLst>
          </p:cNvPr>
          <p:cNvCxnSpPr>
            <a:cxnSpLocks/>
          </p:cNvCxnSpPr>
          <p:nvPr/>
        </p:nvCxnSpPr>
        <p:spPr bwMode="auto">
          <a:xfrm>
            <a:off x="971550" y="4508500"/>
            <a:ext cx="6769100" cy="0"/>
          </a:xfrm>
          <a:prstGeom prst="line">
            <a:avLst/>
          </a:prstGeom>
          <a:noFill/>
          <a:ln w="76200" cmpd="thinThick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>
            <a:extLst>
              <a:ext uri="{FF2B5EF4-FFF2-40B4-BE49-F238E27FC236}">
                <a16:creationId xmlns:a16="http://schemas.microsoft.com/office/drawing/2014/main" id="{807C472F-4615-42FD-B1D0-2323BD2EF8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D5AE30-17CC-4872-AC69-F4E372B48B3A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1549182-F176-4EC0-8D72-A72C81CC1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6666FF"/>
                </a:solidFill>
              </a:rPr>
              <a:t>柯西判别法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2C4C371-7DC5-424E-821A-EB30FB1F6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1163638"/>
          <a:ext cx="16049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2300" imgH="457200" progId="Equation.DSMT4">
                  <p:embed/>
                </p:oleObj>
              </mc:Choice>
              <mc:Fallback>
                <p:oleObj r:id="rId2" imgW="6223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163638"/>
                        <a:ext cx="160496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0E4C860-86F6-44CE-BD8F-EEEEF5F4B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2459038"/>
          <a:ext cx="86090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100" imgH="457200" progId="Equation.DSMT4">
                  <p:embed/>
                </p:oleObj>
              </mc:Choice>
              <mc:Fallback>
                <p:oleObj name="Equation" r:id="rId4" imgW="33401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459038"/>
                        <a:ext cx="860901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85E65F-D2AD-48B0-B8B8-433D5F291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500438"/>
          <a:ext cx="74628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95600" imgH="431800" progId="Equation.DSMT4">
                  <p:embed/>
                </p:oleObj>
              </mc:Choice>
              <mc:Fallback>
                <p:oleObj r:id="rId6" imgW="28956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00438"/>
                        <a:ext cx="7462838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9EE066F-ECBE-4FBA-87A4-E219C812F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508500"/>
          <a:ext cx="50069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43100" imgH="457200" progId="Equation.DSMT4">
                  <p:embed/>
                </p:oleObj>
              </mc:Choice>
              <mc:Fallback>
                <p:oleObj r:id="rId8" imgW="194310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50069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52ABF21-C819-4159-83EF-4A0AD5E2F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5738813"/>
          <a:ext cx="42243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37589" imgH="304668" progId="Equation.DSMT4">
                  <p:embed/>
                </p:oleObj>
              </mc:Choice>
              <mc:Fallback>
                <p:oleObj r:id="rId10" imgW="1637589" imgH="304668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738813"/>
                        <a:ext cx="42243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85DA93E-4C96-45B3-9C18-44905C52B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3" y="5732463"/>
          <a:ext cx="34686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45616" imgH="304668" progId="Equation.DSMT4">
                  <p:embed/>
                </p:oleObj>
              </mc:Choice>
              <mc:Fallback>
                <p:oleObj r:id="rId12" imgW="1345616" imgH="304668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5732463"/>
                        <a:ext cx="34686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3313BF2-EEC5-42AC-AD6E-76769C6F8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6888" y="1052513"/>
          <a:ext cx="47132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254000" progId="Equation.DSMT4">
                  <p:embed/>
                </p:oleObj>
              </mc:Choice>
              <mc:Fallback>
                <p:oleObj name="Equation" r:id="rId14" imgW="1828800" imgH="254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052513"/>
                        <a:ext cx="47132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17975527-08AC-451B-A23A-CB425993B59E}"/>
              </a:ext>
            </a:extLst>
          </p:cNvPr>
          <p:cNvGrpSpPr>
            <a:grpSpLocks/>
          </p:cNvGrpSpPr>
          <p:nvPr/>
        </p:nvGrpSpPr>
        <p:grpSpPr bwMode="auto">
          <a:xfrm>
            <a:off x="3455988" y="188913"/>
            <a:ext cx="3924300" cy="738187"/>
            <a:chOff x="2447925" y="188640"/>
            <a:chExt cx="3924301" cy="738460"/>
          </a:xfrm>
        </p:grpSpPr>
        <p:sp>
          <p:nvSpPr>
            <p:cNvPr id="12304" name="矩形 5">
              <a:extLst>
                <a:ext uri="{FF2B5EF4-FFF2-40B4-BE49-F238E27FC236}">
                  <a16:creationId xmlns:a16="http://schemas.microsoft.com/office/drawing/2014/main" id="{BB2AE900-6B5E-450B-8DFB-E202E9103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926" y="188640"/>
              <a:ext cx="3924300" cy="738460"/>
            </a:xfrm>
            <a:prstGeom prst="rect">
              <a:avLst/>
            </a:prstGeom>
            <a:solidFill>
              <a:schemeClr val="accent1"/>
            </a:solidFill>
            <a:ln w="57150" cmpd="thinThick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indent="-347663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indent="-293688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113" indent="-2921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613" indent="-315913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0558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5130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29702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4274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2305" name="对象 7">
              <a:extLst>
                <a:ext uri="{FF2B5EF4-FFF2-40B4-BE49-F238E27FC236}">
                  <a16:creationId xmlns:a16="http://schemas.microsoft.com/office/drawing/2014/main" id="{A67F1E3B-B3CA-45A8-A02A-FD02B69D71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2075" y="273050"/>
            <a:ext cx="206057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799753" imgH="253890" progId="Equation.DSMT4">
                    <p:embed/>
                  </p:oleObj>
                </mc:Choice>
                <mc:Fallback>
                  <p:oleObj r:id="rId16" imgW="799753" imgH="25389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075" y="273050"/>
                          <a:ext cx="2060575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Box 5">
              <a:extLst>
                <a:ext uri="{FF2B5EF4-FFF2-40B4-BE49-F238E27FC236}">
                  <a16:creationId xmlns:a16="http://schemas.microsoft.com/office/drawing/2014/main" id="{031595A2-C6CB-45F2-A55D-F7C450E9A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7925" y="260350"/>
              <a:ext cx="169202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indent="-347663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indent="-293688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113" indent="-2921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613" indent="-315913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0558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5130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29702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4274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/>
                <a:t>假设</a:t>
              </a:r>
              <a:r>
                <a:rPr lang="en-US" altLang="zh-CN" sz="2800"/>
                <a:t>1</a:t>
              </a:r>
              <a:r>
                <a:rPr lang="zh-CN" altLang="en-US" sz="2800"/>
                <a:t>：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6030938-9784-486D-8439-73FBD2ED95B2}"/>
              </a:ext>
            </a:extLst>
          </p:cNvPr>
          <p:cNvGrpSpPr>
            <a:grpSpLocks/>
          </p:cNvGrpSpPr>
          <p:nvPr/>
        </p:nvGrpSpPr>
        <p:grpSpPr bwMode="auto">
          <a:xfrm>
            <a:off x="4471988" y="1700213"/>
            <a:ext cx="2836862" cy="792162"/>
            <a:chOff x="2888208" y="1700213"/>
            <a:chExt cx="2836317" cy="792162"/>
          </a:xfrm>
        </p:grpSpPr>
        <p:sp>
          <p:nvSpPr>
            <p:cNvPr id="12301" name="矩形 12">
              <a:extLst>
                <a:ext uri="{FF2B5EF4-FFF2-40B4-BE49-F238E27FC236}">
                  <a16:creationId xmlns:a16="http://schemas.microsoft.com/office/drawing/2014/main" id="{8A8F9119-8977-4641-AF85-631DD85DE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8208" y="1700213"/>
              <a:ext cx="2836317" cy="792162"/>
            </a:xfrm>
            <a:prstGeom prst="rect">
              <a:avLst/>
            </a:prstGeom>
            <a:solidFill>
              <a:schemeClr val="accent1"/>
            </a:solidFill>
            <a:ln w="57150" cmpd="thinThick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indent="-347663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indent="-293688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113" indent="-2921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613" indent="-315913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0558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5130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29702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4274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2302" name="对象 8">
              <a:extLst>
                <a:ext uri="{FF2B5EF4-FFF2-40B4-BE49-F238E27FC236}">
                  <a16:creationId xmlns:a16="http://schemas.microsoft.com/office/drawing/2014/main" id="{3C590695-0519-4686-94E9-D9776B2116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6421" y="1831925"/>
            <a:ext cx="1209675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69900" imgH="228600" progId="Equation.DSMT4">
                    <p:embed/>
                  </p:oleObj>
                </mc:Choice>
                <mc:Fallback>
                  <p:oleObj r:id="rId18" imgW="46990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421" y="1831925"/>
                          <a:ext cx="1209675" cy="588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TextBox 15">
              <a:extLst>
                <a:ext uri="{FF2B5EF4-FFF2-40B4-BE49-F238E27FC236}">
                  <a16:creationId xmlns:a16="http://schemas.microsoft.com/office/drawing/2014/main" id="{4E803533-5421-41B4-90FC-5D4819242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8208" y="1844824"/>
              <a:ext cx="153977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indent="-347663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indent="-293688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113" indent="-2921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613" indent="-315913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0558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5130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29702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427413" indent="-3159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/>
                <a:t>假设</a:t>
              </a:r>
              <a:r>
                <a:rPr lang="en-US" altLang="zh-CN" sz="2800"/>
                <a:t>2</a:t>
              </a:r>
              <a:r>
                <a:rPr lang="zh-CN" altLang="en-US" sz="2800"/>
                <a:t>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7">
            <a:extLst>
              <a:ext uri="{FF2B5EF4-FFF2-40B4-BE49-F238E27FC236}">
                <a16:creationId xmlns:a16="http://schemas.microsoft.com/office/drawing/2014/main" id="{E616D7C8-9D9A-437B-9817-65FAB6AA3B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7361266-4CEA-423B-B488-5563DD7C468E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05D169D8-E896-4126-85FD-A5BBCE38C85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981075"/>
            <a:ext cx="8075612" cy="44100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600" b="1"/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/>
              <a:t>定理</a:t>
            </a:r>
            <a:r>
              <a:rPr lang="en-US" altLang="zh-CN" sz="2600" b="1"/>
              <a:t>5</a:t>
            </a:r>
            <a:r>
              <a:rPr lang="zh-CN" altLang="en-US" sz="2600" b="1"/>
              <a:t>：考虑级数           。若</a:t>
            </a:r>
            <a:r>
              <a:rPr lang="zh-CN" altLang="en-US" sz="2600" b="1">
                <a:solidFill>
                  <a:srgbClr val="FF0000"/>
                </a:solidFill>
              </a:rPr>
              <a:t>序列       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b="1">
                <a:solidFill>
                  <a:srgbClr val="FF0000"/>
                </a:solidFill>
              </a:rPr>
              <a:t>单调</a:t>
            </a:r>
            <a:r>
              <a:rPr lang="zh-CN" altLang="en-US" sz="2600" b="1"/>
              <a:t>且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/>
              <a:t>又级数          的部分和序列有界，即存在常数           </a:t>
            </a:r>
            <a:r>
              <a:rPr lang="en-US" altLang="zh-CN" sz="2600" b="1"/>
              <a:t>,</a:t>
            </a:r>
            <a:r>
              <a:rPr lang="zh-CN" altLang="en-US" sz="2600" b="1"/>
              <a:t>使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600" b="1"/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600" b="1"/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600" b="1"/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/>
              <a:t>则级数           收敛。</a:t>
            </a:r>
          </a:p>
        </p:txBody>
      </p:sp>
      <p:graphicFrame>
        <p:nvGraphicFramePr>
          <p:cNvPr id="13316" name="Object 8">
            <a:extLst>
              <a:ext uri="{FF2B5EF4-FFF2-40B4-BE49-F238E27FC236}">
                <a16:creationId xmlns:a16="http://schemas.microsoft.com/office/drawing/2014/main" id="{3F413BD1-E818-403A-9072-5BAEBA5B11F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19250" y="4652963"/>
          <a:ext cx="984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5085" imgH="431613" progId="Equation.3">
                  <p:embed/>
                </p:oleObj>
              </mc:Choice>
              <mc:Fallback>
                <p:oleObj r:id="rId2" imgW="495085" imgH="431613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984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2">
            <a:extLst>
              <a:ext uri="{FF2B5EF4-FFF2-40B4-BE49-F238E27FC236}">
                <a16:creationId xmlns:a16="http://schemas.microsoft.com/office/drawing/2014/main" id="{E6FCE476-E5D2-485D-A2FF-CB088E564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6588" y="1412875"/>
          <a:ext cx="8905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5085" imgH="431613" progId="Equation.DSMT4">
                  <p:embed/>
                </p:oleObj>
              </mc:Choice>
              <mc:Fallback>
                <p:oleObj r:id="rId4" imgW="495085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412875"/>
                        <a:ext cx="8905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3">
            <a:extLst>
              <a:ext uri="{FF2B5EF4-FFF2-40B4-BE49-F238E27FC236}">
                <a16:creationId xmlns:a16="http://schemas.microsoft.com/office/drawing/2014/main" id="{D8DC63C9-E208-4063-8364-E8D08CD77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140075"/>
          <a:ext cx="14620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72808" imgH="279279" progId="Equation.3">
                  <p:embed/>
                </p:oleObj>
              </mc:Choice>
              <mc:Fallback>
                <p:oleObj r:id="rId6" imgW="672808" imgH="27927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40075"/>
                        <a:ext cx="14620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4">
            <a:extLst>
              <a:ext uri="{FF2B5EF4-FFF2-40B4-BE49-F238E27FC236}">
                <a16:creationId xmlns:a16="http://schemas.microsoft.com/office/drawing/2014/main" id="{D29DBF11-1829-4975-9345-40AAB9224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989138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55446" imgH="431613" progId="Equation.3">
                  <p:embed/>
                </p:oleObj>
              </mc:Choice>
              <mc:Fallback>
                <p:oleObj r:id="rId8" imgW="355446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5">
            <a:extLst>
              <a:ext uri="{FF2B5EF4-FFF2-40B4-BE49-F238E27FC236}">
                <a16:creationId xmlns:a16="http://schemas.microsoft.com/office/drawing/2014/main" id="{19B12985-6479-453C-9ABF-EBB82ED76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744913"/>
          <a:ext cx="32019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431800" progId="Equation.DSMT4">
                  <p:embed/>
                </p:oleObj>
              </mc:Choice>
              <mc:Fallback>
                <p:oleObj name="Equation" r:id="rId10" imgW="14732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44913"/>
                        <a:ext cx="3201988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2">
            <a:extLst>
              <a:ext uri="{FF2B5EF4-FFF2-40B4-BE49-F238E27FC236}">
                <a16:creationId xmlns:a16="http://schemas.microsoft.com/office/drawing/2014/main" id="{0E1A0C9E-E3A4-4F4B-8D10-547513089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557338"/>
          <a:ext cx="549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04536" imgH="253780" progId="Equation.DSMT4">
                  <p:embed/>
                </p:oleObj>
              </mc:Choice>
              <mc:Fallback>
                <p:oleObj r:id="rId12" imgW="304536" imgH="2537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557338"/>
                        <a:ext cx="549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对象 3">
            <a:extLst>
              <a:ext uri="{FF2B5EF4-FFF2-40B4-BE49-F238E27FC236}">
                <a16:creationId xmlns:a16="http://schemas.microsoft.com/office/drawing/2014/main" id="{C1156926-EAD5-4826-B9AB-CF8DE2471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1700" y="2216150"/>
          <a:ext cx="7762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31425" imgH="177646" progId="Equation.DSMT4">
                  <p:embed/>
                </p:oleObj>
              </mc:Choice>
              <mc:Fallback>
                <p:oleObj r:id="rId14" imgW="431425" imgH="17764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2216150"/>
                        <a:ext cx="7762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矩形 4">
            <a:extLst>
              <a:ext uri="{FF2B5EF4-FFF2-40B4-BE49-F238E27FC236}">
                <a16:creationId xmlns:a16="http://schemas.microsoft.com/office/drawing/2014/main" id="{D8967791-3332-44E1-92ED-5D7D13041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30686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800000"/>
                </a:solidFill>
              </a:rPr>
              <a:t>狄利克莱判别法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6A74B6D-719C-4585-9064-037B66A2B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4829175"/>
            <a:ext cx="5135563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98669817-7D90-4E75-9D11-187A51965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0025" y="5684838"/>
          <a:ext cx="7175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25" y="5684838"/>
                        <a:ext cx="7175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816257C3-CFAA-4E3F-9C3C-62E21A42D6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98E3A2B-B53A-4067-97C6-A901A47C0046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354306" name="Text Box 2">
            <a:extLst>
              <a:ext uri="{FF2B5EF4-FFF2-40B4-BE49-F238E27FC236}">
                <a16:creationId xmlns:a16="http://schemas.microsoft.com/office/drawing/2014/main" id="{389AFE5C-8E93-490C-A150-B9E616E2B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6063"/>
            <a:ext cx="2411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21007E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54307" name="Object 3">
            <a:extLst>
              <a:ext uri="{FF2B5EF4-FFF2-40B4-BE49-F238E27FC236}">
                <a16:creationId xmlns:a16="http://schemas.microsoft.com/office/drawing/2014/main" id="{270FB8EF-C0D6-4FED-8BEF-7A865CD2A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2454275"/>
          <a:ext cx="58483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761760" progId="Equation.DSMT4">
                  <p:embed/>
                </p:oleObj>
              </mc:Choice>
              <mc:Fallback>
                <p:oleObj name="Equation" r:id="rId3" imgW="233676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454275"/>
                        <a:ext cx="5848350" cy="1905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>
            <a:extLst>
              <a:ext uri="{FF2B5EF4-FFF2-40B4-BE49-F238E27FC236}">
                <a16:creationId xmlns:a16="http://schemas.microsoft.com/office/drawing/2014/main" id="{25886437-699B-4E6F-B8E6-85E1DE376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949325"/>
          <a:ext cx="71199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844800" imgH="457200" progId="Equation.DSMT4">
                  <p:embed/>
                </p:oleObj>
              </mc:Choice>
              <mc:Fallback>
                <p:oleObj r:id="rId5" imgW="2844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949325"/>
                        <a:ext cx="71199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C734167-31D1-4948-AD5B-4F409541C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413250"/>
          <a:ext cx="797877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440" imgH="787320" progId="Equation.DSMT4">
                  <p:embed/>
                </p:oleObj>
              </mc:Choice>
              <mc:Fallback>
                <p:oleObj name="Equation" r:id="rId7" imgW="318744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3250"/>
                        <a:ext cx="7978775" cy="1968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6" grpId="0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</TotalTime>
  <Words>274</Words>
  <Application>Microsoft Office PowerPoint</Application>
  <PresentationFormat>全屏显示(4:3)</PresentationFormat>
  <Paragraphs>81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Arial</vt:lpstr>
      <vt:lpstr>宋体</vt:lpstr>
      <vt:lpstr>Wingdings</vt:lpstr>
      <vt:lpstr>Times New Roman</vt:lpstr>
      <vt:lpstr>黑体</vt:lpstr>
      <vt:lpstr>Symbol</vt:lpstr>
      <vt:lpstr>Network</vt:lpstr>
      <vt:lpstr>1_Network</vt:lpstr>
      <vt:lpstr>MathType 6.0 Equation</vt:lpstr>
      <vt:lpstr>Equation</vt:lpstr>
      <vt:lpstr>Microsoft Equation 3.0</vt:lpstr>
      <vt:lpstr>狄利克莱判别法与阿贝尔判别法</vt:lpstr>
      <vt:lpstr>狄利克莱判别法与阿贝尔判别法，一共有六种形式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阿贝尔判别法</vt:lpstr>
      <vt:lpstr>狄利克莱判别法与阿贝尔判别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狄利克莱判别法与阿贝尔判别法</dc:title>
  <dc:creator>张能明</dc:creator>
  <cp:lastModifiedBy>能明 张</cp:lastModifiedBy>
  <cp:revision>32</cp:revision>
  <dcterms:created xsi:type="dcterms:W3CDTF">2021-05-25T01:50:32Z</dcterms:created>
  <dcterms:modified xsi:type="dcterms:W3CDTF">2021-06-06T12:0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A666EE81E0C441BAFE408B39DD0DCE2</vt:lpwstr>
  </property>
  <property fmtid="{D5CDD505-2E9C-101B-9397-08002B2CF9AE}" pid="3" name="KSOProductBuildVer">
    <vt:lpwstr>2052-11.1.0.10495</vt:lpwstr>
  </property>
</Properties>
</file>